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402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6000"/>
    <a:srgbClr val="3399FF"/>
    <a:srgbClr val="FF00FF"/>
    <a:srgbClr val="FFCC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4C3C758-1038-499D-8AD2-8015CF57B8A5}" v="38" dt="2024-03-27T00:49:25.31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0296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716" y="3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512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F37DFEF-68E3-4F52-A80B-166E5D1623F3}"/>
    <pc:docChg chg="undo custSel addSld modSld">
      <pc:chgData name="代數白痴 顧" userId="316db6a4f7ef8138" providerId="LiveId" clId="{3F37DFEF-68E3-4F52-A80B-166E5D1623F3}" dt="2024-03-14T02:04:43.661" v="5063" actId="20577"/>
      <pc:docMkLst>
        <pc:docMk/>
      </pc:docMkLst>
      <pc:sldChg chg="addSp delSp mod">
        <pc:chgData name="代數白痴 顧" userId="316db6a4f7ef8138" providerId="LiveId" clId="{3F37DFEF-68E3-4F52-A80B-166E5D1623F3}" dt="2024-03-13T01:28:15.785" v="3" actId="22"/>
        <pc:sldMkLst>
          <pc:docMk/>
          <pc:sldMk cId="2794326291" sldId="398"/>
        </pc:sldMkLst>
        <pc:spChg chg="del">
          <ac:chgData name="代數白痴 顧" userId="316db6a4f7ef8138" providerId="LiveId" clId="{3F37DFEF-68E3-4F52-A80B-166E5D1623F3}" dt="2024-03-13T01:28:02.379" v="2" actId="478"/>
          <ac:spMkLst>
            <pc:docMk/>
            <pc:sldMk cId="2794326291" sldId="398"/>
            <ac:spMk id="6" creationId="{CEEB7751-993F-9058-CC83-7E99352B29AD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6" creationId="{2130F8BB-A07A-6C9D-654B-D9EC58896D64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7" creationId="{E1175831-59A8-DC76-463C-1FD0B9C16AFF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8" creationId="{C9CF139F-0711-1421-E4B2-1B299B3C1C78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0" creationId="{5FC3F09B-B464-0099-3299-489D79FCE3EE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1" creationId="{9AA532CC-20D0-46AE-7EDE-4CA5C3CF5D29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4" creationId="{1739CD10-027E-C518-E8A1-AE631F963D21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5" creationId="{50034D18-845F-931F-0599-02274530ACB5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6" creationId="{3B4BABF0-B319-6E3A-4785-A2479862FF32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7" creationId="{0DD5AF0C-E514-A8C1-FE50-9FE806D143AF}"/>
          </ac:spMkLst>
        </pc:spChg>
        <pc:grpChg chg="del">
          <ac:chgData name="代數白痴 顧" userId="316db6a4f7ef8138" providerId="LiveId" clId="{3F37DFEF-68E3-4F52-A80B-166E5D1623F3}" dt="2024-03-13T01:28:00.384" v="1" actId="478"/>
          <ac:grpSpMkLst>
            <pc:docMk/>
            <pc:sldMk cId="2794326291" sldId="398"/>
            <ac:grpSpMk id="35" creationId="{B20B0CB1-4E77-7371-0814-8F3D976734F1}"/>
          </ac:grpSpMkLst>
        </pc:grpChg>
        <pc:picChg chg="add">
          <ac:chgData name="代數白痴 顧" userId="316db6a4f7ef8138" providerId="LiveId" clId="{3F37DFEF-68E3-4F52-A80B-166E5D1623F3}" dt="2024-03-13T01:28:15.785" v="3" actId="22"/>
          <ac:picMkLst>
            <pc:docMk/>
            <pc:sldMk cId="2794326291" sldId="398"/>
            <ac:picMk id="5" creationId="{C4FF9D4D-6933-FEB2-317B-8152AA0BFCAD}"/>
          </ac:picMkLst>
        </pc:pic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3" creationId="{9676DABF-5DED-BDF4-3D43-482D5D41351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7" creationId="{62BAFDD5-B072-8D71-785D-76F659510C4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9" creationId="{F4A1F73F-BE58-F262-BD2B-CEA6A92FFFD5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1" creationId="{2A4BDCBD-7AD9-FDBA-1408-DA495B67E5BB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2" creationId="{6068FA5D-89E3-3243-5041-FAADB04B31E1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3" creationId="{FD150363-DFE0-A24A-48DF-666F16D58BF5}"/>
          </ac:cxnSpMkLst>
        </pc:cxnChg>
      </pc:sldChg>
      <pc:sldChg chg="add modNotesTx">
        <pc:chgData name="代數白痴 顧" userId="316db6a4f7ef8138" providerId="LiveId" clId="{3F37DFEF-68E3-4F52-A80B-166E5D1623F3}" dt="2024-03-14T02:04:43.661" v="5063" actId="20577"/>
        <pc:sldMkLst>
          <pc:docMk/>
          <pc:sldMk cId="3174299720" sldId="399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388C25F8-4376-4B5B-942B-DED2ADAAFC2D}"/>
    <pc:docChg chg="custSel addSld delSld modSld">
      <pc:chgData name="代數白痴 顧" userId="316db6a4f7ef8138" providerId="LiveId" clId="{388C25F8-4376-4B5B-942B-DED2ADAAFC2D}" dt="2024-02-02T07:21:19.337" v="16" actId="2696"/>
      <pc:docMkLst>
        <pc:docMk/>
      </pc:docMkLst>
      <pc:sldChg chg="addSp delSp modSp add del mod">
        <pc:chgData name="代數白痴 顧" userId="316db6a4f7ef8138" providerId="LiveId" clId="{388C25F8-4376-4B5B-942B-DED2ADAAFC2D}" dt="2024-02-02T07:21:19.337" v="16" actId="2696"/>
        <pc:sldMkLst>
          <pc:docMk/>
          <pc:sldMk cId="3666251846" sldId="398"/>
        </pc:sldMkLst>
        <pc:spChg chg="del mod topLvl">
          <ac:chgData name="代數白痴 顧" userId="316db6a4f7ef8138" providerId="LiveId" clId="{388C25F8-4376-4B5B-942B-DED2ADAAFC2D}" dt="2024-02-02T07:01:08.046" v="3" actId="478"/>
          <ac:spMkLst>
            <pc:docMk/>
            <pc:sldMk cId="3666251846" sldId="398"/>
            <ac:spMk id="24" creationId="{15F63FD9-4909-3ADC-3228-891240DAD28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5" creationId="{E3FEB93D-E400-3887-5CEC-1E578EB30AE7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6" creationId="{FAAEA8CE-6D0F-FA66-BAA2-31A81E28BAE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7" creationId="{8919BCD0-6A40-28EB-E48D-A6F04459C348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8" creationId="{E27798AE-E43F-37AC-E3A5-39C255F9B1A9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43" creationId="{62AE1175-5AEC-824F-776E-FE98460632D4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44" creationId="{9BF3A75E-EB90-1A8F-C22C-9FA12ECCD10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1" creationId="{917F89B2-56AE-1E87-6960-03C891FE8B5B}"/>
          </ac:spMkLst>
        </pc:spChg>
        <pc:spChg chg="del">
          <ac:chgData name="代數白痴 顧" userId="316db6a4f7ef8138" providerId="LiveId" clId="{388C25F8-4376-4B5B-942B-DED2ADAAFC2D}" dt="2024-02-02T07:01:29.768" v="13" actId="478"/>
          <ac:spMkLst>
            <pc:docMk/>
            <pc:sldMk cId="3666251846" sldId="398"/>
            <ac:spMk id="62" creationId="{F5E96C5F-5850-AF92-7B2A-2E227F2F31F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6" creationId="{EFA8AE7E-C860-F46C-F564-246A6CC04AF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8" creationId="{C0E4C477-00A9-F074-D523-55735252469B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9" creationId="{26211D21-4DA1-085E-BD99-DC9EE7D2B72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1" creationId="{9F640B70-077D-2FE1-DFAC-CEF31E1E733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2" creationId="{1BCFD829-9EA0-59F4-A579-30DD466655F3}"/>
          </ac:spMkLst>
        </pc:spChg>
        <pc:spChg chg="del">
          <ac:chgData name="代數白痴 顧" userId="316db6a4f7ef8138" providerId="LiveId" clId="{388C25F8-4376-4B5B-942B-DED2ADAAFC2D}" dt="2024-02-02T07:01:15.013" v="9" actId="478"/>
          <ac:spMkLst>
            <pc:docMk/>
            <pc:sldMk cId="3666251846" sldId="398"/>
            <ac:spMk id="73" creationId="{E43E4E20-DBED-3362-AB9C-4EDAB9C4BE2E}"/>
          </ac:spMkLst>
        </pc:spChg>
        <pc:spChg chg="del">
          <ac:chgData name="代數白痴 顧" userId="316db6a4f7ef8138" providerId="LiveId" clId="{388C25F8-4376-4B5B-942B-DED2ADAAFC2D}" dt="2024-02-02T07:01:13.540" v="7" actId="478"/>
          <ac:spMkLst>
            <pc:docMk/>
            <pc:sldMk cId="3666251846" sldId="398"/>
            <ac:spMk id="74" creationId="{5EF6224E-6620-22D8-1916-4BD9D1BDA85E}"/>
          </ac:spMkLst>
        </pc:spChg>
        <pc:spChg chg="del">
          <ac:chgData name="代數白痴 顧" userId="316db6a4f7ef8138" providerId="LiveId" clId="{388C25F8-4376-4B5B-942B-DED2ADAAFC2D}" dt="2024-02-02T07:01:15.846" v="10" actId="478"/>
          <ac:spMkLst>
            <pc:docMk/>
            <pc:sldMk cId="3666251846" sldId="398"/>
            <ac:spMk id="76" creationId="{A199CF7C-AEAF-BFA0-848B-F6F864ECC827}"/>
          </ac:spMkLst>
        </pc:spChg>
        <pc:spChg chg="del">
          <ac:chgData name="代數白痴 顧" userId="316db6a4f7ef8138" providerId="LiveId" clId="{388C25F8-4376-4B5B-942B-DED2ADAAFC2D}" dt="2024-02-02T07:01:14.202" v="8" actId="478"/>
          <ac:spMkLst>
            <pc:docMk/>
            <pc:sldMk cId="3666251846" sldId="398"/>
            <ac:spMk id="78" creationId="{6B8D44F8-F924-5D70-E087-EABA6808DE8F}"/>
          </ac:spMkLst>
        </pc:spChg>
        <pc:spChg chg="del">
          <ac:chgData name="代數白痴 顧" userId="316db6a4f7ef8138" providerId="LiveId" clId="{388C25F8-4376-4B5B-942B-DED2ADAAFC2D}" dt="2024-02-02T07:01:11.093" v="4" actId="478"/>
          <ac:spMkLst>
            <pc:docMk/>
            <pc:sldMk cId="3666251846" sldId="398"/>
            <ac:spMk id="79" creationId="{3250D9DA-255C-DF42-EE55-19A244E921BA}"/>
          </ac:spMkLst>
        </pc:spChg>
        <pc:spChg chg="del">
          <ac:chgData name="代數白痴 顧" userId="316db6a4f7ef8138" providerId="LiveId" clId="{388C25F8-4376-4B5B-942B-DED2ADAAFC2D}" dt="2024-02-02T07:01:16.640" v="11" actId="478"/>
          <ac:spMkLst>
            <pc:docMk/>
            <pc:sldMk cId="3666251846" sldId="398"/>
            <ac:spMk id="80" creationId="{F379688E-D59E-1E01-48BB-4A72EB9EBBD1}"/>
          </ac:spMkLst>
        </pc:spChg>
        <pc:spChg chg="del mod">
          <ac:chgData name="代數白痴 顧" userId="316db6a4f7ef8138" providerId="LiveId" clId="{388C25F8-4376-4B5B-942B-DED2ADAAFC2D}" dt="2024-02-02T07:01:12.167" v="6" actId="478"/>
          <ac:spMkLst>
            <pc:docMk/>
            <pc:sldMk cId="3666251846" sldId="398"/>
            <ac:spMk id="81" creationId="{60578709-BD20-3965-0A98-91B7FD9843FF}"/>
          </ac:spMkLst>
        </pc:spChg>
        <pc:grpChg chg="add mod">
          <ac:chgData name="代數白痴 顧" userId="316db6a4f7ef8138" providerId="LiveId" clId="{388C25F8-4376-4B5B-942B-DED2ADAAFC2D}" dt="2024-02-02T07:01:49.558" v="15" actId="14100"/>
          <ac:grpSpMkLst>
            <pc:docMk/>
            <pc:sldMk cId="3666251846" sldId="398"/>
            <ac:grpSpMk id="2" creationId="{793CDEF7-AE5A-F8C0-A18B-EA34DF0CE43A}"/>
          </ac:grpSpMkLst>
        </pc:grpChg>
        <pc:grpChg chg="del">
          <ac:chgData name="代數白痴 顧" userId="316db6a4f7ef8138" providerId="LiveId" clId="{388C25F8-4376-4B5B-942B-DED2ADAAFC2D}" dt="2024-02-02T07:01:05.245" v="2" actId="165"/>
          <ac:grpSpMkLst>
            <pc:docMk/>
            <pc:sldMk cId="3666251846" sldId="398"/>
            <ac:grpSpMk id="63" creationId="{26BEA494-5C7A-7406-E8AD-83C1D7BC3A2E}"/>
          </ac:grpSpMkLst>
        </pc:grpChg>
        <pc:cxnChg chg="de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5" creationId="{43D75110-50A2-3167-2932-8F66EA5013CB}"/>
          </ac:cxnSpMkLst>
        </pc:cxnChg>
        <pc:cxnChg chg="del mod topLv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26" creationId="{D076CB7B-6009-94F5-20AB-2286ECAF59CD}"/>
          </ac:cxnSpMkLst>
        </pc:cxnChg>
        <pc:cxnChg chg="mod topLvl">
          <ac:chgData name="代數白痴 顧" userId="316db6a4f7ef8138" providerId="LiveId" clId="{388C25F8-4376-4B5B-942B-DED2ADAAFC2D}" dt="2024-02-02T07:01:45.272" v="14" actId="164"/>
          <ac:cxnSpMkLst>
            <pc:docMk/>
            <pc:sldMk cId="3666251846" sldId="398"/>
            <ac:cxnSpMk id="42" creationId="{31BA14CC-8607-0C94-6CF0-B578429A3261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1AA93997-439D-4402-8FF6-B467EFD23413}"/>
    <pc:docChg chg="undo custSel addSld delSld modSld sldOrd">
      <pc:chgData name="代數白痴 顧" userId="316db6a4f7ef8138" providerId="LiveId" clId="{1AA93997-439D-4402-8FF6-B467EFD23413}" dt="2024-03-20T05:11:53.076" v="1322" actId="20577"/>
      <pc:docMkLst>
        <pc:docMk/>
      </pc:docMkLst>
      <pc:sldChg chg="del ord">
        <pc:chgData name="代數白痴 顧" userId="316db6a4f7ef8138" providerId="LiveId" clId="{1AA93997-439D-4402-8FF6-B467EFD23413}" dt="2024-03-20T05:11:40.632" v="1321" actId="2696"/>
        <pc:sldMkLst>
          <pc:docMk/>
          <pc:sldMk cId="3174299720" sldId="399"/>
        </pc:sldMkLst>
      </pc:sldChg>
      <pc:sldChg chg="addSp delSp modSp add mod modNotesTx">
        <pc:chgData name="代數白痴 顧" userId="316db6a4f7ef8138" providerId="LiveId" clId="{1AA93997-439D-4402-8FF6-B467EFD23413}" dt="2024-03-20T05:11:53.076" v="1322" actId="20577"/>
        <pc:sldMkLst>
          <pc:docMk/>
          <pc:sldMk cId="2002568168" sldId="400"/>
        </pc:sldMkLst>
        <pc:spChg chg="mod">
          <ac:chgData name="代數白痴 顧" userId="316db6a4f7ef8138" providerId="LiveId" clId="{1AA93997-439D-4402-8FF6-B467EFD23413}" dt="2024-03-20T04:57:24.799" v="368" actId="1035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9" creationId="{9FF010B8-B5F9-634B-EF96-26A2B7ED7BC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0" creationId="{44134916-D2B4-0B91-BBEF-76911512E3C2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1" creationId="{E3C4068B-919E-56C2-3D9A-A0BC9FA243C2}"/>
          </ac:spMkLst>
        </pc:spChg>
        <pc:spChg chg="del mod">
          <ac:chgData name="代數白痴 顧" userId="316db6a4f7ef8138" providerId="LiveId" clId="{1AA93997-439D-4402-8FF6-B467EFD23413}" dt="2024-03-20T04:53:04.499" v="3" actId="478"/>
          <ac:spMkLst>
            <pc:docMk/>
            <pc:sldMk cId="2002568168" sldId="400"/>
            <ac:spMk id="14" creationId="{2C6AA5E5-5773-B058-FF38-E4962F9D45D9}"/>
          </ac:spMkLst>
        </pc:spChg>
        <pc:spChg chg="del">
          <ac:chgData name="代數白痴 顧" userId="316db6a4f7ef8138" providerId="LiveId" clId="{1AA93997-439D-4402-8FF6-B467EFD23413}" dt="2024-03-20T04:53:05.684" v="5" actId="478"/>
          <ac:spMkLst>
            <pc:docMk/>
            <pc:sldMk cId="2002568168" sldId="400"/>
            <ac:spMk id="16" creationId="{4D732A4E-17E8-A91D-A4CD-A93136EA164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7" creationId="{0D2E2C52-4FAD-6474-9630-31331474FD07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8" creationId="{A40B4511-D7EE-4CEA-A0A1-75CAE649E4F9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9" creationId="{37387CC8-3139-E8CA-09D0-036BB9780E9F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0" creationId="{73A34C49-BCE5-F460-512A-C3E4FAB44120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1" creationId="{35BC9DE3-903C-7172-F9D8-CDFDA7C05BD6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2" creationId="{42F816D9-8BAC-19EB-9AAB-11D316EF5BD7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26" creationId="{B3139587-9B36-7CD4-B29D-5705D3BCE73B}"/>
          </ac:spMkLst>
        </pc:spChg>
        <pc:spChg chg="mod topLvl">
          <ac:chgData name="代數白痴 顧" userId="316db6a4f7ef8138" providerId="LiveId" clId="{1AA93997-439D-4402-8FF6-B467EFD23413}" dt="2024-03-20T05:09:18.884" v="966" actId="20577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AA93997-439D-4402-8FF6-B467EFD23413}" dt="2024-03-20T05:03:12.691" v="479" actId="692"/>
          <ac:spMkLst>
            <pc:docMk/>
            <pc:sldMk cId="2002568168" sldId="400"/>
            <ac:spMk id="30" creationId="{00BFCEAB-27E1-B723-B96C-B7450C03B13C}"/>
          </ac:spMkLst>
        </pc:spChg>
        <pc:spChg chg="add mod">
          <ac:chgData name="代數白痴 顧" userId="316db6a4f7ef8138" providerId="LiveId" clId="{1AA93997-439D-4402-8FF6-B467EFD23413}" dt="2024-03-20T05:03:16.847" v="480" actId="692"/>
          <ac:spMkLst>
            <pc:docMk/>
            <pc:sldMk cId="2002568168" sldId="400"/>
            <ac:spMk id="31" creationId="{C501F80C-B55A-8BFB-4E4F-DDDB79A27B07}"/>
          </ac:spMkLst>
        </pc:spChg>
        <pc:spChg chg="add mod">
          <ac:chgData name="代數白痴 顧" userId="316db6a4f7ef8138" providerId="LiveId" clId="{1AA93997-439D-4402-8FF6-B467EFD23413}" dt="2024-03-20T05:03:31.531" v="486" actId="1036"/>
          <ac:spMkLst>
            <pc:docMk/>
            <pc:sldMk cId="2002568168" sldId="400"/>
            <ac:spMk id="32" creationId="{49E7A857-5529-580F-C289-908025A07D0A}"/>
          </ac:spMkLst>
        </pc:spChg>
        <pc:spChg chg="add mod">
          <ac:chgData name="代數白痴 顧" userId="316db6a4f7ef8138" providerId="LiveId" clId="{1AA93997-439D-4402-8FF6-B467EFD23413}" dt="2024-03-20T05:04:34.737" v="506" actId="1076"/>
          <ac:spMkLst>
            <pc:docMk/>
            <pc:sldMk cId="2002568168" sldId="400"/>
            <ac:spMk id="33" creationId="{68D73627-6CC4-7AAF-B1B7-A2642CA7CF2D}"/>
          </ac:spMkLst>
        </pc:spChg>
        <pc:spChg chg="add mod">
          <ac:chgData name="代數白痴 顧" userId="316db6a4f7ef8138" providerId="LiveId" clId="{1AA93997-439D-4402-8FF6-B467EFD23413}" dt="2024-03-20T05:04:25.329" v="504" actId="1076"/>
          <ac:spMkLst>
            <pc:docMk/>
            <pc:sldMk cId="2002568168" sldId="400"/>
            <ac:spMk id="34" creationId="{899740C3-C1F6-67EF-FC95-03CD1C5D535E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0" creationId="{C73E72E0-965C-F8F9-E4FF-A2B1DAE0DC9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1" creationId="{DFFD671E-7D62-8CDF-041B-DCBF3B3F3AFF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2" creationId="{CD1B7282-2562-2721-397F-7F73AE7C95F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3" creationId="{3500D3E4-F32E-A928-6B56-C861AA26467F}"/>
          </ac:spMkLst>
        </pc:spChg>
        <pc:spChg chg="del">
          <ac:chgData name="代數白痴 顧" userId="316db6a4f7ef8138" providerId="LiveId" clId="{1AA93997-439D-4402-8FF6-B467EFD23413}" dt="2024-03-20T04:53:05.053" v="4" actId="478"/>
          <ac:spMkLst>
            <pc:docMk/>
            <pc:sldMk cId="2002568168" sldId="400"/>
            <ac:spMk id="44" creationId="{D0C7C1EE-3E22-B171-0748-2709849538B9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5" creationId="{98343EE8-B01F-E722-531C-23212FA58708}"/>
          </ac:spMkLst>
        </pc:spChg>
        <pc:spChg chg="mod topLvl">
          <ac:chgData name="代數白痴 顧" userId="316db6a4f7ef8138" providerId="LiveId" clId="{1AA93997-439D-4402-8FF6-B467EFD23413}" dt="2024-03-20T05:10:04.038" v="977" actId="947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6" creationId="{980E1D83-634D-D3F7-AC8D-A5CC10E617AA}"/>
          </ac:spMkLst>
        </pc:spChg>
        <pc:spChg chg="mod topLvl">
          <ac:chgData name="代數白痴 顧" userId="316db6a4f7ef8138" providerId="LiveId" clId="{1AA93997-439D-4402-8FF6-B467EFD23413}" dt="2024-03-20T05:03:52.529" v="491" actId="1076"/>
          <ac:spMkLst>
            <pc:docMk/>
            <pc:sldMk cId="2002568168" sldId="400"/>
            <ac:spMk id="65" creationId="{458F5F73-03D4-E675-76FD-19693FD0F61A}"/>
          </ac:spMkLst>
        </pc:spChg>
        <pc:spChg chg="mod topLvl">
          <ac:chgData name="代數白痴 顧" userId="316db6a4f7ef8138" providerId="LiveId" clId="{1AA93997-439D-4402-8FF6-B467EFD23413}" dt="2024-03-20T05:03:49.560" v="490" actId="1076"/>
          <ac:spMkLst>
            <pc:docMk/>
            <pc:sldMk cId="2002568168" sldId="400"/>
            <ac:spMk id="66" creationId="{E906DE12-DC24-FC83-C206-5F1559B07C29}"/>
          </ac:spMkLst>
        </pc:spChg>
        <pc:spChg chg="mod topLvl">
          <ac:chgData name="代數白痴 顧" userId="316db6a4f7ef8138" providerId="LiveId" clId="{1AA93997-439D-4402-8FF6-B467EFD23413}" dt="2024-03-20T05:03:58.913" v="492" actId="1076"/>
          <ac:spMkLst>
            <pc:docMk/>
            <pc:sldMk cId="2002568168" sldId="400"/>
            <ac:spMk id="67" creationId="{8B42F1A6-14F5-DB76-3A57-262526FA2D10}"/>
          </ac:spMkLst>
        </pc:spChg>
        <pc:spChg chg="mod topLvl">
          <ac:chgData name="代數白痴 顧" userId="316db6a4f7ef8138" providerId="LiveId" clId="{1AA93997-439D-4402-8FF6-B467EFD23413}" dt="2024-03-20T05:04:03.929" v="493" actId="1076"/>
          <ac:spMkLst>
            <pc:docMk/>
            <pc:sldMk cId="2002568168" sldId="400"/>
            <ac:spMk id="68" creationId="{15A15F28-B1B0-ACA2-2906-2CDF8553FECF}"/>
          </ac:spMkLst>
        </pc:spChg>
        <pc:spChg chg="mod topLvl">
          <ac:chgData name="代數白痴 顧" userId="316db6a4f7ef8138" providerId="LiveId" clId="{1AA93997-439D-4402-8FF6-B467EFD23413}" dt="2024-03-20T05:04:31.369" v="505" actId="1076"/>
          <ac:spMkLst>
            <pc:docMk/>
            <pc:sldMk cId="2002568168" sldId="400"/>
            <ac:spMk id="69" creationId="{6A44CB1E-18FE-A8CB-0529-7FD1915B2AE9}"/>
          </ac:spMkLst>
        </pc:spChg>
        <pc:grpChg chg="del">
          <ac:chgData name="代數白痴 顧" userId="316db6a4f7ef8138" providerId="LiveId" clId="{1AA93997-439D-4402-8FF6-B467EFD23413}" dt="2024-03-20T04:53:01.989" v="1" actId="478"/>
          <ac:grpSpMkLst>
            <pc:docMk/>
            <pc:sldMk cId="2002568168" sldId="400"/>
            <ac:grpSpMk id="15" creationId="{1E9A1610-66F8-2A0C-F6C6-E18FE45F879B}"/>
          </ac:grpSpMkLst>
        </pc:grpChg>
        <pc:grpChg chg="del mod topLvl">
          <ac:chgData name="代數白痴 顧" userId="316db6a4f7ef8138" providerId="LiveId" clId="{1AA93997-439D-4402-8FF6-B467EFD23413}" dt="2024-03-20T05:01:09.243" v="460" actId="165"/>
          <ac:grpSpMkLst>
            <pc:docMk/>
            <pc:sldMk cId="2002568168" sldId="400"/>
            <ac:grpSpMk id="24" creationId="{2A890370-EF2A-2F90-CFC9-F2BF1E23E46C}"/>
          </ac:grpSpMkLst>
        </pc:grpChg>
        <pc:grpChg chg="del">
          <ac:chgData name="代數白痴 顧" userId="316db6a4f7ef8138" providerId="LiveId" clId="{1AA93997-439D-4402-8FF6-B467EFD23413}" dt="2024-03-20T05:01:02.332" v="458" actId="165"/>
          <ac:grpSpMkLst>
            <pc:docMk/>
            <pc:sldMk cId="2002568168" sldId="400"/>
            <ac:grpSpMk id="25" creationId="{943BED93-F276-6192-2B67-904AFD78C3D9}"/>
          </ac:grpSpMkLst>
        </pc:grpChg>
        <pc:picChg chg="add del mod ord">
          <ac:chgData name="代數白痴 顧" userId="316db6a4f7ef8138" providerId="LiveId" clId="{1AA93997-439D-4402-8FF6-B467EFD23413}" dt="2024-03-20T05:00:42.406" v="456" actId="478"/>
          <ac:picMkLst>
            <pc:docMk/>
            <pc:sldMk cId="2002568168" sldId="400"/>
            <ac:picMk id="8" creationId="{BAE1FFF8-EDFD-CF01-B41C-F880783B4E6C}"/>
          </ac:picMkLst>
        </pc:picChg>
        <pc:picChg chg="add del mod">
          <ac:chgData name="代數白痴 顧" userId="316db6a4f7ef8138" providerId="LiveId" clId="{1AA93997-439D-4402-8FF6-B467EFD23413}" dt="2024-03-20T05:04:36.589" v="507" actId="478"/>
          <ac:picMkLst>
            <pc:docMk/>
            <pc:sldMk cId="2002568168" sldId="400"/>
            <ac:picMk id="29" creationId="{481C69C2-37F7-0681-1712-8424992C288F}"/>
          </ac:picMkLst>
        </pc:picChg>
        <pc:cxnChg chg="add mod">
          <ac:chgData name="代數白痴 顧" userId="316db6a4f7ef8138" providerId="LiveId" clId="{1AA93997-439D-4402-8FF6-B467EFD23413}" dt="2024-03-20T04:57:36.210" v="420" actId="1038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AA93997-439D-4402-8FF6-B467EFD23413}" dt="2024-03-20T04:57:05.862" v="299" actId="1037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AA93997-439D-4402-8FF6-B467EFD23413}" dt="2024-03-20T04:57:11.515" v="303" actId="1038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AA93997-439D-4402-8FF6-B467EFD23413}" dt="2024-03-20T04:57:40.232" v="421" actId="1038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AA93997-439D-4402-8FF6-B467EFD23413}" dt="2024-03-20T05:10:46.678" v="1076" actId="1036"/>
          <ac:cxnSpMkLst>
            <pc:docMk/>
            <pc:sldMk cId="2002568168" sldId="400"/>
            <ac:cxnSpMk id="35" creationId="{167E1449-D29C-1813-C20D-A64DDB752E9C}"/>
          </ac:cxnSpMkLst>
        </pc:cxnChg>
        <pc:cxnChg chg="add mod">
          <ac:chgData name="代數白痴 顧" userId="316db6a4f7ef8138" providerId="LiveId" clId="{1AA93997-439D-4402-8FF6-B467EFD23413}" dt="2024-03-20T05:11:30.008" v="1320" actId="1037"/>
          <ac:cxnSpMkLst>
            <pc:docMk/>
            <pc:sldMk cId="2002568168" sldId="400"/>
            <ac:cxnSpMk id="36" creationId="{725FAB0F-403B-BFD5-2BD0-AC7E204903B9}"/>
          </ac:cxnSpMkLst>
        </pc:cxnChg>
        <pc:cxnChg chg="add mod">
          <ac:chgData name="代數白痴 顧" userId="316db6a4f7ef8138" providerId="LiveId" clId="{1AA93997-439D-4402-8FF6-B467EFD23413}" dt="2024-03-20T05:11:14.687" v="1236" actId="1037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1AA93997-439D-4402-8FF6-B467EFD23413}" dt="2024-03-20T05:11:25.906" v="1316" actId="1037"/>
          <ac:cxnSpMkLst>
            <pc:docMk/>
            <pc:sldMk cId="2002568168" sldId="400"/>
            <ac:cxnSpMk id="38" creationId="{C6772437-29B0-AA38-C372-62A187EC3C22}"/>
          </ac:cxnSpMkLst>
        </pc:cxnChg>
        <pc:cxnChg chg="mod topLvl">
          <ac:chgData name="代數白痴 顧" userId="316db6a4f7ef8138" providerId="LiveId" clId="{1AA93997-439D-4402-8FF6-B467EFD23413}" dt="2024-03-20T05:10:22.437" v="1033" actId="1038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1AA93997-439D-4402-8FF6-B467EFD23413}" dt="2024-03-20T05:10:30.011" v="1043" actId="1038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1AA93997-439D-4402-8FF6-B467EFD23413}" dt="2024-03-20T05:10:37.067" v="1067" actId="1037"/>
          <ac:cxnSpMkLst>
            <pc:docMk/>
            <pc:sldMk cId="2002568168" sldId="400"/>
            <ac:cxnSpMk id="50" creationId="{CE7D25A2-2479-B9C2-BE7E-7EC58120BD13}"/>
          </ac:cxnSpMkLst>
        </pc:cxnChg>
        <pc:cxnChg chg="mod topLvl">
          <ac:chgData name="代數白痴 顧" userId="316db6a4f7ef8138" providerId="LiveId" clId="{1AA93997-439D-4402-8FF6-B467EFD23413}" dt="2024-03-20T05:01:02.332" v="458" actId="165"/>
          <ac:cxnSpMkLst>
            <pc:docMk/>
            <pc:sldMk cId="2002568168" sldId="400"/>
            <ac:cxnSpMk id="54" creationId="{C85B2D53-5B5A-9AC0-2275-87E619C4DFE5}"/>
          </ac:cxnSpMkLst>
        </pc:cxn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104BAB1E-8455-4348-AE62-9CFB8216C28C}"/>
    <pc:docChg chg="undo custSel addSld delSld modSld">
      <pc:chgData name="代數白痴 顧" userId="316db6a4f7ef8138" providerId="LiveId" clId="{104BAB1E-8455-4348-AE62-9CFB8216C28C}" dt="2024-03-25T05:17:42.424" v="1821"/>
      <pc:docMkLst>
        <pc:docMk/>
      </pc:docMkLst>
      <pc:sldChg chg="addSp delSp modSp mod modTransition">
        <pc:chgData name="代數白痴 顧" userId="316db6a4f7ef8138" providerId="LiveId" clId="{104BAB1E-8455-4348-AE62-9CFB8216C28C}" dt="2024-03-25T05:17:42.424" v="1821"/>
        <pc:sldMkLst>
          <pc:docMk/>
          <pc:sldMk cId="2002568168" sldId="400"/>
        </pc:sldMkLst>
        <pc:spChg chg="mod">
          <ac:chgData name="代數白痴 顧" userId="316db6a4f7ef8138" providerId="LiveId" clId="{104BAB1E-8455-4348-AE62-9CFB8216C28C}" dt="2024-03-25T04:54:41.817" v="964" actId="20577"/>
          <ac:spMkLst>
            <pc:docMk/>
            <pc:sldMk cId="2002568168" sldId="400"/>
            <ac:spMk id="6" creationId="{CEEB7751-993F-9058-CC83-7E99352B29A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9" creationId="{9FF010B8-B5F9-634B-EF96-26A2B7ED7BC1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0" creationId="{44134916-D2B4-0B91-BBEF-76911512E3C2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1" creationId="{E3C4068B-919E-56C2-3D9A-A0BC9FA243C2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5" creationId="{9779476D-E216-7C02-A356-38F7F1BFE352}"/>
          </ac:spMkLst>
        </pc:spChg>
        <pc:spChg chg="add del">
          <ac:chgData name="代數白痴 顧" userId="316db6a4f7ef8138" providerId="LiveId" clId="{104BAB1E-8455-4348-AE62-9CFB8216C28C}" dt="2024-03-25T04:56:15.208" v="1007" actId="478"/>
          <ac:spMkLst>
            <pc:docMk/>
            <pc:sldMk cId="2002568168" sldId="400"/>
            <ac:spMk id="16" creationId="{824D9185-4688-AB88-FCB8-5081A09EF70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7" creationId="{0D2E2C52-4FAD-6474-9630-31331474FD07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8" creationId="{94D04B57-C454-EA6D-80D2-551D2044A64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9" creationId="{CA4BE1D7-3069-F95C-5BAB-1958F9EC59F8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0" creationId="{BEC1EF9E-6427-B441-1FE8-592F6AA7C6DF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1" creationId="{9C0355DE-3462-18F3-2F28-782DA27082E5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2" creationId="{B8B0162F-D9E2-CCDF-3233-97F2E57FDC74}"/>
          </ac:spMkLst>
        </pc:spChg>
        <pc:spChg chg="mod">
          <ac:chgData name="代數白痴 顧" userId="316db6a4f7ef8138" providerId="LiveId" clId="{104BAB1E-8455-4348-AE62-9CFB8216C28C}" dt="2024-03-25T05:15:02.418" v="1807" actId="20577"/>
          <ac:spMkLst>
            <pc:docMk/>
            <pc:sldMk cId="2002568168" sldId="400"/>
            <ac:spMk id="23" creationId="{3851CD1E-8037-4C3B-D89A-8BB0433A7809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4" creationId="{9377D147-AFBB-7DF7-1105-B2382BA9BA36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5" creationId="{0921CEEE-F1A3-721C-6FB8-40BC1D786C24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26" creationId="{B3139587-9B36-7CD4-B29D-5705D3BCE73B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7" creationId="{C42C94BB-F54B-7CE7-EF08-78809EEFFFF4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9" creationId="{773C50DB-BC9F-BE1E-36BD-27D24A15B2A1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0" creationId="{00BFCEAB-27E1-B723-B96C-B7450C03B13C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1" creationId="{C501F80C-B55A-8BFB-4E4F-DDDB79A27B07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2" creationId="{49E7A857-5529-580F-C289-908025A07D0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3" creationId="{68D73627-6CC4-7AAF-B1B7-A2642CA7CF2D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4" creationId="{899740C3-C1F6-67EF-FC95-03CD1C5D535E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0" creationId="{C73E72E0-965C-F8F9-E4FF-A2B1DAE0DC9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1" creationId="{DFFD671E-7D62-8CDF-041B-DCBF3B3F3AFF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2" creationId="{CD1B7282-2562-2721-397F-7F73AE7C95F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3" creationId="{3500D3E4-F32E-A928-6B56-C861AA26467F}"/>
          </ac:spMkLst>
        </pc:spChg>
        <pc:spChg chg="add mod or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44" creationId="{5BF5DC49-F258-418E-F4E6-CAF6948CCC00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5" creationId="{98343EE8-B01F-E722-531C-23212FA58708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2" creationId="{AA1D6992-C3F4-8400-1B34-6E1E0CD1D94F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5" creationId="{AFD9F53A-8D21-1D2F-8D1E-F745BAED4930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7" creationId="{EBE53B96-15C1-51FB-B005-DA0D341362DE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8" creationId="{D9ADDF82-C7A5-E3AA-DE14-7B52572E4543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9" creationId="{D41AA760-A941-37BD-9C73-80247101C402}"/>
          </ac:spMkLst>
        </pc:spChg>
        <pc:spChg chg="mod">
          <ac:chgData name="代數白痴 顧" userId="316db6a4f7ef8138" providerId="LiveId" clId="{104BAB1E-8455-4348-AE62-9CFB8216C28C}" dt="2024-03-25T05:05:26.890" v="1605" actId="14100"/>
          <ac:spMkLst>
            <pc:docMk/>
            <pc:sldMk cId="2002568168" sldId="400"/>
            <ac:spMk id="60" creationId="{B186BDCD-4045-B353-6E61-81059E007FF6}"/>
          </ac:spMkLst>
        </pc:spChg>
        <pc:spChg chg="mod">
          <ac:chgData name="代數白痴 顧" userId="316db6a4f7ef8138" providerId="LiveId" clId="{104BAB1E-8455-4348-AE62-9CFB8216C28C}" dt="2024-03-25T05:16:20.441" v="1817" actId="692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104BAB1E-8455-4348-AE62-9CFB8216C28C}" dt="2024-03-25T05:16:29.107" v="1819" actId="692"/>
          <ac:spMkLst>
            <pc:docMk/>
            <pc:sldMk cId="2002568168" sldId="400"/>
            <ac:spMk id="64" creationId="{B2E043C0-063F-304A-2FD4-BAE5C8503AF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5" creationId="{458F5F73-03D4-E675-76FD-19693FD0F61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6" creationId="{E906DE12-DC24-FC83-C206-5F1559B07C29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7" creationId="{8B42F1A6-14F5-DB76-3A57-262526FA2D10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8" creationId="{15A15F28-B1B0-ACA2-2906-2CDF8553FEC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9" creationId="{6A44CB1E-18FE-A8CB-0529-7FD1915B2AE9}"/>
          </ac:spMkLst>
        </pc:spChg>
        <pc:spChg chg="mod">
          <ac:chgData name="代數白痴 顧" userId="316db6a4f7ef8138" providerId="LiveId" clId="{104BAB1E-8455-4348-AE62-9CFB8216C28C}" dt="2024-03-25T05:16:25.210" v="1818" actId="692"/>
          <ac:spMkLst>
            <pc:docMk/>
            <pc:sldMk cId="2002568168" sldId="400"/>
            <ac:spMk id="70" creationId="{283EEEFA-8E73-4509-B11F-7738D2A2EED7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2" creationId="{E3BCC10F-3B33-28C2-C93E-B8E43838615D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3" creationId="{57E99C48-09FF-CDB0-61F6-D1B9759DD8DC}"/>
          </ac:spMkLst>
        </pc:spChg>
        <pc:spChg chg="add mod">
          <ac:chgData name="代數白痴 顧" userId="316db6a4f7ef8138" providerId="LiveId" clId="{104BAB1E-8455-4348-AE62-9CFB8216C28C}" dt="2024-03-25T05:16:43.600" v="1820" actId="1076"/>
          <ac:spMkLst>
            <pc:docMk/>
            <pc:sldMk cId="2002568168" sldId="400"/>
            <ac:spMk id="74" creationId="{6C787CC8-52E2-426B-0892-A497D359353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5" creationId="{83FAB6D6-8EBC-166A-E776-53E60E63305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6" creationId="{9D0EEEC2-C3D9-04AD-C644-91F5A4625FF0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7" creationId="{E14D95DF-109F-45A2-8E78-BAFA21B76C81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8" creationId="{B9A2A3FF-5065-8F62-96AD-4934F3EF7C39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9" creationId="{85730886-4127-41EF-A23F-8F5E2ED3994B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80" creationId="{F2EB1FA1-4FF7-900D-AC28-152ED35692F1}"/>
          </ac:spMkLst>
        </pc:spChg>
        <pc:grpChg chg="add del mod">
          <ac:chgData name="代數白痴 顧" userId="316db6a4f7ef8138" providerId="LiveId" clId="{104BAB1E-8455-4348-AE62-9CFB8216C28C}" dt="2024-03-25T05:05:31.061" v="1606" actId="478"/>
          <ac:grpSpMkLst>
            <pc:docMk/>
            <pc:sldMk cId="2002568168" sldId="400"/>
            <ac:grpSpMk id="53" creationId="{DD453CED-CE04-2757-3D96-19030378579B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62" creationId="{9C90B418-BC75-DF68-E730-F80990619376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82" creationId="{F8E4D242-6F90-7126-34F6-E06F03FDE009}"/>
          </ac:grpSpMkLst>
        </pc:grp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">
          <ac:chgData name="代數白痴 顧" userId="316db6a4f7ef8138" providerId="LiveId" clId="{104BAB1E-8455-4348-AE62-9CFB8216C28C}" dt="2024-03-25T05:12:40.564" v="1710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104BAB1E-8455-4348-AE62-9CFB8216C28C}" dt="2024-03-25T04:58:11.348" v="1031" actId="478"/>
          <ac:picMkLst>
            <pc:docMk/>
            <pc:sldMk cId="2002568168" sldId="400"/>
            <ac:picMk id="14" creationId="{C0A327A9-D9C7-0B2F-833B-B6BAE35B6CFB}"/>
          </ac:picMkLst>
        </pc:pic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04BAB1E-8455-4348-AE62-9CFB8216C28C}" dt="2024-03-25T04:54:36.376" v="959" actId="1038"/>
          <ac:cxnSpMkLst>
            <pc:docMk/>
            <pc:sldMk cId="2002568168" sldId="400"/>
            <ac:cxnSpMk id="7" creationId="{7CA831A0-F438-A48F-D03C-C03450930666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5" creationId="{167E1449-D29C-1813-C20D-A64DDB752E9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6" creationId="{725FAB0F-403B-BFD5-2BD0-AC7E204903B9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7" creationId="{2D2CB6E5-A56F-FC86-796B-3C9D1685291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8" creationId="{C6772437-29B0-AA38-C372-62A187EC3C22}"/>
          </ac:cxnSpMkLst>
        </pc:cxnChg>
        <pc:cxnChg chg="add 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0" creationId="{CE7D25A2-2479-B9C2-BE7E-7EC58120BD13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4" creationId="{C85B2D53-5B5A-9AC0-2275-87E619C4DFE5}"/>
          </ac:cxnSpMkLst>
        </pc:cxnChg>
        <pc:cxnChg chg="mod">
          <ac:chgData name="代數白痴 顧" userId="316db6a4f7ef8138" providerId="LiveId" clId="{104BAB1E-8455-4348-AE62-9CFB8216C28C}" dt="2024-03-25T05:15:34.292" v="1808" actId="692"/>
          <ac:cxnSpMkLst>
            <pc:docMk/>
            <pc:sldMk cId="2002568168" sldId="400"/>
            <ac:cxnSpMk id="71" creationId="{09951B0E-3919-9E0C-294E-8476F1798824}"/>
          </ac:cxnSpMkLst>
        </pc:cxnChg>
      </pc:sldChg>
      <pc:sldChg chg="add del modTransition">
        <pc:chgData name="代數白痴 顧" userId="316db6a4f7ef8138" providerId="LiveId" clId="{104BAB1E-8455-4348-AE62-9CFB8216C28C}" dt="2024-03-25T05:12:59.059" v="1744" actId="2696"/>
        <pc:sldMkLst>
          <pc:docMk/>
          <pc:sldMk cId="380209889" sldId="401"/>
        </pc:sldMkLst>
      </pc:sldChg>
    </pc:docChg>
  </pc:docChgLst>
  <pc:docChgLst>
    <pc:chgData name="代數白痴 顧" userId="316db6a4f7ef8138" providerId="LiveId" clId="{F25B5EE7-91BB-468A-BB94-C81A8B4B98D1}"/>
    <pc:docChg chg="custSel addSld delSld modSld">
      <pc:chgData name="代數白痴 顧" userId="316db6a4f7ef8138" providerId="LiveId" clId="{F25B5EE7-91BB-468A-BB94-C81A8B4B98D1}" dt="2024-03-11T00:43:53.656" v="1352" actId="47"/>
      <pc:docMkLst>
        <pc:docMk/>
      </pc:docMkLst>
      <pc:sldChg chg="addSp delSp modSp mod modTransition">
        <pc:chgData name="代數白痴 顧" userId="316db6a4f7ef8138" providerId="LiveId" clId="{F25B5EE7-91BB-468A-BB94-C81A8B4B98D1}" dt="2024-03-11T00:43:45.194" v="1351" actId="164"/>
        <pc:sldMkLst>
          <pc:docMk/>
          <pc:sldMk cId="2794326291" sldId="398"/>
        </pc:sldMkLst>
        <pc:spChg chg="mod">
          <ac:chgData name="代數白痴 顧" userId="316db6a4f7ef8138" providerId="LiveId" clId="{F25B5EE7-91BB-468A-BB94-C81A8B4B98D1}" dt="2024-03-11T00:14:27.303" v="233" actId="114"/>
          <ac:spMkLst>
            <pc:docMk/>
            <pc:sldMk cId="2794326291" sldId="398"/>
            <ac:spMk id="6" creationId="{CEEB7751-993F-9058-CC83-7E99352B29AD}"/>
          </ac:spMkLst>
        </pc:spChg>
        <pc:spChg chg="add">
          <ac:chgData name="代數白痴 顧" userId="316db6a4f7ef8138" providerId="LiveId" clId="{F25B5EE7-91BB-468A-BB94-C81A8B4B98D1}" dt="2024-03-11T00:19:18.692" v="611" actId="11529"/>
          <ac:spMkLst>
            <pc:docMk/>
            <pc:sldMk cId="2794326291" sldId="398"/>
            <ac:spMk id="16" creationId="{2130F8BB-A07A-6C9D-654B-D9EC58896D64}"/>
          </ac:spMkLst>
        </pc:spChg>
        <pc:spChg chg="add mod">
          <ac:chgData name="代數白痴 顧" userId="316db6a4f7ef8138" providerId="LiveId" clId="{F25B5EE7-91BB-468A-BB94-C81A8B4B98D1}" dt="2024-03-11T00:21:21.232" v="632" actId="14100"/>
          <ac:spMkLst>
            <pc:docMk/>
            <pc:sldMk cId="2794326291" sldId="398"/>
            <ac:spMk id="17" creationId="{E1175831-59A8-DC76-463C-1FD0B9C16AFF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18" creationId="{C9CF139F-0711-1421-E4B2-1B299B3C1C78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20" creationId="{5FC3F09B-B464-0099-3299-489D79FCE3EE}"/>
          </ac:spMkLst>
        </pc:spChg>
        <pc:spChg chg="add mod">
          <ac:chgData name="代數白痴 顧" userId="316db6a4f7ef8138" providerId="LiveId" clId="{F25B5EE7-91BB-468A-BB94-C81A8B4B98D1}" dt="2024-03-11T00:21:52.463" v="636" actId="1076"/>
          <ac:spMkLst>
            <pc:docMk/>
            <pc:sldMk cId="2794326291" sldId="398"/>
            <ac:spMk id="21" creationId="{9AA532CC-20D0-46AE-7EDE-4CA5C3CF5D29}"/>
          </ac:spMkLst>
        </pc:spChg>
        <pc:spChg chg="mod">
          <ac:chgData name="代數白痴 顧" userId="316db6a4f7ef8138" providerId="LiveId" clId="{F25B5EE7-91BB-468A-BB94-C81A8B4B98D1}" dt="2024-03-11T00:11:10.033" v="48" actId="27636"/>
          <ac:spMkLst>
            <pc:docMk/>
            <pc:sldMk cId="2794326291" sldId="398"/>
            <ac:spMk id="23" creationId="{3851CD1E-8037-4C3B-D89A-8BB0433A7809}"/>
          </ac:spMkLst>
        </pc:spChg>
        <pc:spChg chg="add mod">
          <ac:chgData name="代數白痴 顧" userId="316db6a4f7ef8138" providerId="LiveId" clId="{F25B5EE7-91BB-468A-BB94-C81A8B4B98D1}" dt="2024-03-11T00:21:54.759" v="637" actId="1076"/>
          <ac:spMkLst>
            <pc:docMk/>
            <pc:sldMk cId="2794326291" sldId="398"/>
            <ac:spMk id="24" creationId="{1739CD10-027E-C518-E8A1-AE631F963D21}"/>
          </ac:spMkLst>
        </pc:spChg>
        <pc:spChg chg="add mod">
          <ac:chgData name="代數白痴 顧" userId="316db6a4f7ef8138" providerId="LiveId" clId="{F25B5EE7-91BB-468A-BB94-C81A8B4B98D1}" dt="2024-03-11T00:22:00.064" v="638" actId="1076"/>
          <ac:spMkLst>
            <pc:docMk/>
            <pc:sldMk cId="2794326291" sldId="398"/>
            <ac:spMk id="25" creationId="{50034D18-845F-931F-0599-02274530ACB5}"/>
          </ac:spMkLst>
        </pc:spChg>
        <pc:spChg chg="add mod">
          <ac:chgData name="代數白痴 顧" userId="316db6a4f7ef8138" providerId="LiveId" clId="{F25B5EE7-91BB-468A-BB94-C81A8B4B98D1}" dt="2024-03-11T00:22:03.968" v="639" actId="1076"/>
          <ac:spMkLst>
            <pc:docMk/>
            <pc:sldMk cId="2794326291" sldId="398"/>
            <ac:spMk id="26" creationId="{3B4BABF0-B319-6E3A-4785-A2479862FF32}"/>
          </ac:spMkLst>
        </pc:spChg>
        <pc:spChg chg="add mod">
          <ac:chgData name="代數白痴 顧" userId="316db6a4f7ef8138" providerId="LiveId" clId="{F25B5EE7-91BB-468A-BB94-C81A8B4B98D1}" dt="2024-03-11T00:22:10.856" v="642" actId="1076"/>
          <ac:spMkLst>
            <pc:docMk/>
            <pc:sldMk cId="2794326291" sldId="398"/>
            <ac:spMk id="27" creationId="{0DD5AF0C-E514-A8C1-FE50-9FE806D143AF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28" creationId="{DD0456EB-916B-B09D-EE0B-4400A60A7710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8" creationId="{FCF160CE-FA28-8733-E522-30AAB0E168C1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9" creationId="{C6A9B498-711B-3A1C-B0B9-A80CA90D48D6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43" creationId="{358B2959-0E86-0C3E-5436-730BBFCB0F03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44" creationId="{D73DD402-9BA1-5CE3-67AC-BE1880B2B4D6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6" creationId="{980E1D83-634D-D3F7-AC8D-A5CC10E617A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1" creationId="{5E97D094-D0E0-E820-97E9-53046AE70BF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2" creationId="{73E708A2-553F-9AAF-E892-220AA0557F70}"/>
          </ac:spMkLst>
        </pc:spChg>
        <pc:spChg chg="del mod topLvl">
          <ac:chgData name="代數白痴 顧" userId="316db6a4f7ef8138" providerId="LiveId" clId="{F25B5EE7-91BB-468A-BB94-C81A8B4B98D1}" dt="2024-03-11T00:39:14.934" v="670" actId="478"/>
          <ac:spMkLst>
            <pc:docMk/>
            <pc:sldMk cId="2794326291" sldId="398"/>
            <ac:spMk id="63" creationId="{9ED9FBD7-FD97-E40F-7BFE-07ED6083E5AC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8" creationId="{F15DE7F5-8FD4-5B07-4E3E-FF6E76D2D55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9" creationId="{75D50F03-B6ED-EF72-FAB7-B0377A9ADDB1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0" creationId="{61EA1D3E-208E-8CA3-EA75-EBF7F514BCE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1" creationId="{52431206-3BBE-E66E-4A70-74E2C905D6C0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2" creationId="{6D3D2DAB-880C-1022-C451-7AF0BD9F5E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3" creationId="{CF964E25-8870-2179-3DE0-CAD58B0EB1D4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6" creationId="{4DC49720-3F52-74C3-E126-A4FD4B134497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7" creationId="{F8905B58-6846-0BF0-5818-A08A7D1DA96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8" creationId="{D0B31F98-841C-1EBE-CAC9-23DC999E391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9" creationId="{CBB458E9-650F-AC92-E770-95D7BDB2940E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0" creationId="{BE637A8C-FCFE-F36D-9ED2-E5E5E89385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1" creationId="{8B1EFBF5-4F44-BED4-B1F6-6A00B77CDC79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3" creationId="{5DE01C07-01F2-2408-33E6-3DDC579A3D3D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4" creationId="{5942AB55-CA53-C6E6-9050-8C3CF345D92A}"/>
          </ac:spMkLst>
        </pc:s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1" creationId="{2B2607C2-BEE3-04C4-9AE8-8069B3B6DE35}"/>
          </ac:grpSpMkLst>
        </pc:gr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5" creationId="{B20B0CB1-4E77-7371-0814-8F3D976734F1}"/>
          </ac:grpSpMkLst>
        </pc:grpChg>
        <pc:grpChg chg="del">
          <ac:chgData name="代數白痴 顧" userId="316db6a4f7ef8138" providerId="LiveId" clId="{F25B5EE7-91BB-468A-BB94-C81A8B4B98D1}" dt="2024-03-11T00:29:25.302" v="645" actId="165"/>
          <ac:grpSpMkLst>
            <pc:docMk/>
            <pc:sldMk cId="2794326291" sldId="398"/>
            <ac:grpSpMk id="65" creationId="{03443D5A-68C9-09B4-F86A-E50D3A63E574}"/>
          </ac:grpSpMkLst>
        </pc:grpChg>
        <pc:picChg chg="add del mod">
          <ac:chgData name="代數白痴 顧" userId="316db6a4f7ef8138" providerId="LiveId" clId="{F25B5EE7-91BB-468A-BB94-C81A8B4B98D1}" dt="2024-03-11T00:21:10.963" v="631" actId="478"/>
          <ac:picMkLst>
            <pc:docMk/>
            <pc:sldMk cId="2794326291" sldId="398"/>
            <ac:picMk id="15" creationId="{FAED90B6-190D-4153-E7FD-7DD9B2BA3B44}"/>
          </ac:picMkLst>
        </pc:picChg>
        <pc:picChg chg="add mod ord">
          <ac:chgData name="代數白痴 顧" userId="316db6a4f7ef8138" providerId="LiveId" clId="{F25B5EE7-91BB-468A-BB94-C81A8B4B98D1}" dt="2024-03-11T00:39:31.473" v="674" actId="164"/>
          <ac:picMkLst>
            <pc:docMk/>
            <pc:sldMk cId="2794326291" sldId="398"/>
            <ac:picMk id="30" creationId="{55FC8BB4-DB0D-BBCA-8F6F-5022C1D5B24F}"/>
          </ac:picMkLst>
        </pc:picChg>
        <pc:cxnChg chg="del">
          <ac:chgData name="代數白痴 顧" userId="316db6a4f7ef8138" providerId="LiveId" clId="{F25B5EE7-91BB-468A-BB94-C81A8B4B98D1}" dt="2024-03-11T00:29:41.517" v="652" actId="478"/>
          <ac:cxnSpMkLst>
            <pc:docMk/>
            <pc:sldMk cId="2794326291" sldId="398"/>
            <ac:cxnSpMk id="2" creationId="{AF49987B-74D8-FE8A-5F0F-B2002E974595}"/>
          </ac:cxnSpMkLst>
        </pc:cxnChg>
        <pc:cxnChg chg="add mod">
          <ac:chgData name="代數白痴 顧" userId="316db6a4f7ef8138" providerId="LiveId" clId="{F25B5EE7-91BB-468A-BB94-C81A8B4B98D1}" dt="2024-03-11T00:14:54.410" v="295" actId="1038"/>
          <ac:cxnSpMkLst>
            <pc:docMk/>
            <pc:sldMk cId="2794326291" sldId="398"/>
            <ac:cxnSpMk id="3" creationId="{9676DABF-5DED-BDF4-3D43-482D5D413517}"/>
          </ac:cxnSpMkLst>
        </pc:cxnChg>
        <pc:cxnChg chg="mod">
          <ac:chgData name="代數白痴 顧" userId="316db6a4f7ef8138" providerId="LiveId" clId="{F25B5EE7-91BB-468A-BB94-C81A8B4B98D1}" dt="2024-03-11T00:13:22.151" v="224" actId="1037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F25B5EE7-91BB-468A-BB94-C81A8B4B98D1}" dt="2024-03-11T00:15:43.588" v="605" actId="478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F25B5EE7-91BB-468A-BB94-C81A8B4B98D1}" dt="2024-03-11T00:15:02.254" v="364" actId="1037"/>
          <ac:cxnSpMkLst>
            <pc:docMk/>
            <pc:sldMk cId="2794326291" sldId="398"/>
            <ac:cxnSpMk id="7" creationId="{62BAFDD5-B072-8D71-785D-76F659510C47}"/>
          </ac:cxnSpMkLst>
        </pc:cxnChg>
        <pc:cxnChg chg="del mod topLvl">
          <ac:chgData name="代數白痴 顧" userId="316db6a4f7ef8138" providerId="LiveId" clId="{F25B5EE7-91BB-468A-BB94-C81A8B4B98D1}" dt="2024-03-11T00:42:48.270" v="1111" actId="478"/>
          <ac:cxnSpMkLst>
            <pc:docMk/>
            <pc:sldMk cId="2794326291" sldId="398"/>
            <ac:cxnSpMk id="8" creationId="{431934BA-C584-4F97-E4FF-71D3A1042408}"/>
          </ac:cxnSpMkLst>
        </pc:cxnChg>
        <pc:cxnChg chg="add mod">
          <ac:chgData name="代數白痴 顧" userId="316db6a4f7ef8138" providerId="LiveId" clId="{F25B5EE7-91BB-468A-BB94-C81A8B4B98D1}" dt="2024-03-11T00:15:08.165" v="415" actId="1037"/>
          <ac:cxnSpMkLst>
            <pc:docMk/>
            <pc:sldMk cId="2794326291" sldId="398"/>
            <ac:cxnSpMk id="9" creationId="{F4A1F73F-BE58-F262-BD2B-CEA6A92FFFD5}"/>
          </ac:cxnSpMkLst>
        </pc:cxnChg>
        <pc:cxnChg chg="mod">
          <ac:chgData name="代數白痴 顧" userId="316db6a4f7ef8138" providerId="LiveId" clId="{F25B5EE7-91BB-468A-BB94-C81A8B4B98D1}" dt="2024-03-11T00:14:47.305" v="245" actId="1035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F25B5EE7-91BB-468A-BB94-C81A8B4B98D1}" dt="2024-03-11T00:15:21.417" v="483" actId="1038"/>
          <ac:cxnSpMkLst>
            <pc:docMk/>
            <pc:sldMk cId="2794326291" sldId="398"/>
            <ac:cxnSpMk id="11" creationId="{2A4BDCBD-7AD9-FDBA-1408-DA495B67E5BB}"/>
          </ac:cxnSpMkLst>
        </pc:cxnChg>
        <pc:cxnChg chg="add mod">
          <ac:chgData name="代數白痴 顧" userId="316db6a4f7ef8138" providerId="LiveId" clId="{F25B5EE7-91BB-468A-BB94-C81A8B4B98D1}" dt="2024-03-11T00:15:27.520" v="532" actId="1037"/>
          <ac:cxnSpMkLst>
            <pc:docMk/>
            <pc:sldMk cId="2794326291" sldId="398"/>
            <ac:cxnSpMk id="12" creationId="{6068FA5D-89E3-3243-5041-FAADB04B31E1}"/>
          </ac:cxnSpMkLst>
        </pc:cxnChg>
        <pc:cxnChg chg="add mod">
          <ac:chgData name="代數白痴 顧" userId="316db6a4f7ef8138" providerId="LiveId" clId="{F25B5EE7-91BB-468A-BB94-C81A8B4B98D1}" dt="2024-03-11T00:15:36.140" v="604" actId="1038"/>
          <ac:cxnSpMkLst>
            <pc:docMk/>
            <pc:sldMk cId="2794326291" sldId="398"/>
            <ac:cxnSpMk id="13" creationId="{FD150363-DFE0-A24A-48DF-666F16D58BF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9" creationId="{D2384979-DF8A-A430-8447-DD50D6B9E80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2" creationId="{E9CC8729-0FA3-52AC-3710-08AC5BE675A1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3" creationId="{1AA7A9D7-187B-73C8-7A6F-437A23A4C9F6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4" creationId="{A5E3C427-987A-83E1-47A3-E8AA91CFB2C6}"/>
          </ac:cxnSpMkLst>
        </pc:cxnChg>
        <pc:cxnChg chg="del mod topLvl">
          <ac:chgData name="代數白痴 顧" userId="316db6a4f7ef8138" providerId="LiveId" clId="{F25B5EE7-91BB-468A-BB94-C81A8B4B98D1}" dt="2024-03-11T00:29:44.815" v="653" actId="478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54" creationId="{C85B2D53-5B5A-9AC0-2275-87E619C4DFE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add del modTransition">
        <pc:chgData name="代數白痴 顧" userId="316db6a4f7ef8138" providerId="LiveId" clId="{F25B5EE7-91BB-468A-BB94-C81A8B4B98D1}" dt="2024-03-11T00:43:53.656" v="1352" actId="47"/>
        <pc:sldMkLst>
          <pc:docMk/>
          <pc:sldMk cId="220182191" sldId="399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3BD0DBE-DA02-48DB-B091-80FE28261F3B}"/>
    <pc:docChg chg="custSel addSld delSld modSld">
      <pc:chgData name="代數白痴 顧" userId="316db6a4f7ef8138" providerId="LiveId" clId="{B3BD0DBE-DA02-48DB-B091-80FE28261F3B}" dt="2024-03-08T02:38:30.284" v="1844" actId="1076"/>
      <pc:docMkLst>
        <pc:docMk/>
      </pc:docMkLst>
      <pc:sldChg chg="addSp delSp modSp mod">
        <pc:chgData name="代數白痴 顧" userId="316db6a4f7ef8138" providerId="LiveId" clId="{B3BD0DBE-DA02-48DB-B091-80FE28261F3B}" dt="2024-03-08T02:38:30.284" v="1844" actId="1076"/>
        <pc:sldMkLst>
          <pc:docMk/>
          <pc:sldMk cId="2794326291" sldId="398"/>
        </pc:sldMkLst>
        <pc:spChg chg="mod">
          <ac:chgData name="代數白痴 顧" userId="316db6a4f7ef8138" providerId="LiveId" clId="{B3BD0DBE-DA02-48DB-B091-80FE28261F3B}" dt="2024-03-07T05:51:22.890" v="554" actId="114"/>
          <ac:spMkLst>
            <pc:docMk/>
            <pc:sldMk cId="2794326291" sldId="398"/>
            <ac:spMk id="6" creationId="{CEEB7751-993F-9058-CC83-7E99352B29AD}"/>
          </ac:spMkLst>
        </pc:spChg>
        <pc:spChg chg="add del">
          <ac:chgData name="代數白痴 顧" userId="316db6a4f7ef8138" providerId="LiveId" clId="{B3BD0DBE-DA02-48DB-B091-80FE28261F3B}" dt="2024-03-07T06:07:22.212" v="1717" actId="478"/>
          <ac:spMkLst>
            <pc:docMk/>
            <pc:sldMk cId="2794326291" sldId="398"/>
            <ac:spMk id="9" creationId="{DE990C3C-3B02-1B00-8FAA-49393CCE31D7}"/>
          </ac:spMkLst>
        </pc:spChg>
        <pc:spChg chg="add del mod">
          <ac:chgData name="代數白痴 顧" userId="316db6a4f7ef8138" providerId="LiveId" clId="{B3BD0DBE-DA02-48DB-B091-80FE28261F3B}" dt="2024-03-07T06:07:23.392" v="1718" actId="478"/>
          <ac:spMkLst>
            <pc:docMk/>
            <pc:sldMk cId="2794326291" sldId="398"/>
            <ac:spMk id="11" creationId="{E8A3B941-9D01-BD23-DEE2-8D5A1AFDB66E}"/>
          </ac:spMkLst>
        </pc:spChg>
        <pc:spChg chg="add mod">
          <ac:chgData name="代數白痴 顧" userId="316db6a4f7ef8138" providerId="LiveId" clId="{B3BD0DBE-DA02-48DB-B091-80FE28261F3B}" dt="2024-03-07T06:04:37.790" v="1692" actId="692"/>
          <ac:spMkLst>
            <pc:docMk/>
            <pc:sldMk cId="2794326291" sldId="398"/>
            <ac:spMk id="12" creationId="{B02B7609-EE8F-A702-C3BC-08943113CEB0}"/>
          </ac:spMkLst>
        </pc:spChg>
        <pc:spChg chg="mod">
          <ac:chgData name="代數白痴 顧" userId="316db6a4f7ef8138" providerId="LiveId" clId="{B3BD0DBE-DA02-48DB-B091-80FE28261F3B}" dt="2024-03-07T05:48:04.692" v="45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28" creationId="{DD0456EB-916B-B09D-EE0B-4400A60A771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8" creationId="{FCF160CE-FA28-8733-E522-30AAB0E168C1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9" creationId="{C6A9B498-711B-3A1C-B0B9-A80CA90D48D6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3" creationId="{358B2959-0E86-0C3E-5436-730BBFCB0F03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4" creationId="{D73DD402-9BA1-5CE3-67AC-BE1880B2B4D6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5" creationId="{83CE49B4-40E5-210D-16B2-99B78A69CFD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6" creationId="{8AE99762-B4B1-6A6D-7712-0A05D50C60B9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7" creationId="{3CF263DF-97C2-7FA2-1CBA-BF0D4633CF2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8" creationId="{D90B6D17-2956-F22C-AC57-BF5EF0F926B3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9" creationId="{41164FDB-C6B1-3218-C733-398D698520CF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0" creationId="{1F9B96D9-3266-D440-E3D1-907A8517689D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2" creationId="{AA1D6992-C3F4-8400-1B34-6E1E0CD1D94F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6" creationId="{980E1D83-634D-D3F7-AC8D-A5CC10E617AA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7" creationId="{751681F0-DF7C-F896-75A8-60EEEFE22D9E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8" creationId="{8D0F536D-87DA-61D8-F5AC-576B799E2447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9" creationId="{2AC2DE04-3D72-23CA-B76B-CBDED6006A20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0" creationId="{91EEAAC5-4820-57C0-EE64-2C0FF8CB4EA9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1" creationId="{5E97D094-D0E0-E820-97E9-53046AE70BFA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2" creationId="{73E708A2-553F-9AAF-E892-220AA0557F7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3" creationId="{9ED9FBD7-FD97-E40F-7BFE-07ED6083E5AC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4" creationId="{4BA3BC00-47AC-3300-1900-21A2B4064CC0}"/>
          </ac:spMkLst>
        </pc:spChg>
        <pc:spChg chg="add">
          <ac:chgData name="代數白痴 顧" userId="316db6a4f7ef8138" providerId="LiveId" clId="{B3BD0DBE-DA02-48DB-B091-80FE28261F3B}" dt="2024-03-07T06:16:11.310" v="1770" actId="11529"/>
          <ac:spMkLst>
            <pc:docMk/>
            <pc:sldMk cId="2794326291" sldId="398"/>
            <ac:spMk id="68" creationId="{F15DE7F5-8FD4-5B07-4E3E-FF6E76D2D553}"/>
          </ac:spMkLst>
        </pc:spChg>
        <pc:spChg chg="add">
          <ac:chgData name="代數白痴 顧" userId="316db6a4f7ef8138" providerId="LiveId" clId="{B3BD0DBE-DA02-48DB-B091-80FE28261F3B}" dt="2024-03-07T06:16:54.293" v="1771" actId="11529"/>
          <ac:spMkLst>
            <pc:docMk/>
            <pc:sldMk cId="2794326291" sldId="398"/>
            <ac:spMk id="69" creationId="{75D50F03-B6ED-EF72-FAB7-B0377A9ADDB1}"/>
          </ac:spMkLst>
        </pc:spChg>
        <pc:spChg chg="add mod">
          <ac:chgData name="代數白痴 顧" userId="316db6a4f7ef8138" providerId="LiveId" clId="{B3BD0DBE-DA02-48DB-B091-80FE28261F3B}" dt="2024-03-07T06:21:05.677" v="1832" actId="14100"/>
          <ac:spMkLst>
            <pc:docMk/>
            <pc:sldMk cId="2794326291" sldId="398"/>
            <ac:spMk id="70" creationId="{61EA1D3E-208E-8CA3-EA75-EBF7F514BCE5}"/>
          </ac:spMkLst>
        </pc:spChg>
        <pc:spChg chg="add mod">
          <ac:chgData name="代數白痴 顧" userId="316db6a4f7ef8138" providerId="LiveId" clId="{B3BD0DBE-DA02-48DB-B091-80FE28261F3B}" dt="2024-03-07T06:17:51.967" v="1776" actId="692"/>
          <ac:spMkLst>
            <pc:docMk/>
            <pc:sldMk cId="2794326291" sldId="398"/>
            <ac:spMk id="71" creationId="{52431206-3BBE-E66E-4A70-74E2C905D6C0}"/>
          </ac:spMkLst>
        </pc:spChg>
        <pc:spChg chg="add mod">
          <ac:chgData name="代數白痴 顧" userId="316db6a4f7ef8138" providerId="LiveId" clId="{B3BD0DBE-DA02-48DB-B091-80FE28261F3B}" dt="2024-03-07T06:18:23.246" v="1784" actId="692"/>
          <ac:spMkLst>
            <pc:docMk/>
            <pc:sldMk cId="2794326291" sldId="398"/>
            <ac:spMk id="72" creationId="{6D3D2DAB-880C-1022-C451-7AF0BD9F5E8B}"/>
          </ac:spMkLst>
        </pc:spChg>
        <pc:spChg chg="add mod">
          <ac:chgData name="代數白痴 顧" userId="316db6a4f7ef8138" providerId="LiveId" clId="{B3BD0DBE-DA02-48DB-B091-80FE28261F3B}" dt="2024-03-07T06:18:46.705" v="1786" actId="1076"/>
          <ac:spMkLst>
            <pc:docMk/>
            <pc:sldMk cId="2794326291" sldId="398"/>
            <ac:spMk id="73" creationId="{CF964E25-8870-2179-3DE0-CAD58B0EB1D4}"/>
          </ac:spMkLst>
        </pc:spChg>
        <pc:spChg chg="add mod">
          <ac:chgData name="代數白痴 顧" userId="316db6a4f7ef8138" providerId="LiveId" clId="{B3BD0DBE-DA02-48DB-B091-80FE28261F3B}" dt="2024-03-07T06:18:50.609" v="1787" actId="1076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75" creationId="{451284AE-3672-FB7D-45C5-368384C8A70D}"/>
          </ac:spMkLst>
        </pc:spChg>
        <pc:spChg chg="add mod">
          <ac:chgData name="代數白痴 顧" userId="316db6a4f7ef8138" providerId="LiveId" clId="{B3BD0DBE-DA02-48DB-B091-80FE28261F3B}" dt="2024-03-07T06:19:39.689" v="1796" actId="1076"/>
          <ac:spMkLst>
            <pc:docMk/>
            <pc:sldMk cId="2794326291" sldId="398"/>
            <ac:spMk id="76" creationId="{4DC49720-3F52-74C3-E126-A4FD4B134497}"/>
          </ac:spMkLst>
        </pc:spChg>
        <pc:spChg chg="add mod">
          <ac:chgData name="代數白痴 顧" userId="316db6a4f7ef8138" providerId="LiveId" clId="{B3BD0DBE-DA02-48DB-B091-80FE28261F3B}" dt="2024-03-07T06:19:32.905" v="1795" actId="1076"/>
          <ac:spMkLst>
            <pc:docMk/>
            <pc:sldMk cId="2794326291" sldId="398"/>
            <ac:spMk id="77" creationId="{F8905B58-6846-0BF0-5818-A08A7D1DA963}"/>
          </ac:spMkLst>
        </pc:spChg>
        <pc:spChg chg="add mod">
          <ac:chgData name="代數白痴 顧" userId="316db6a4f7ef8138" providerId="LiveId" clId="{B3BD0DBE-DA02-48DB-B091-80FE28261F3B}" dt="2024-03-08T02:38:30.284" v="1844" actId="1076"/>
          <ac:spMkLst>
            <pc:docMk/>
            <pc:sldMk cId="2794326291" sldId="398"/>
            <ac:spMk id="78" creationId="{D0B31F98-841C-1EBE-CAC9-23DC999E3913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79" creationId="{CBB458E9-650F-AC92-E770-95D7BDB2940E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0" creationId="{BE637A8C-FCFE-F36D-9ED2-E5E5E893858B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1" creationId="{8B1EFBF5-4F44-BED4-B1F6-6A00B77CDC79}"/>
          </ac:spMkLst>
        </pc:spChg>
        <pc:spChg chg="add mod">
          <ac:chgData name="代數白痴 顧" userId="316db6a4f7ef8138" providerId="LiveId" clId="{B3BD0DBE-DA02-48DB-B091-80FE28261F3B}" dt="2024-03-07T06:19:26.513" v="1794" actId="1076"/>
          <ac:spMkLst>
            <pc:docMk/>
            <pc:sldMk cId="2794326291" sldId="398"/>
            <ac:spMk id="83" creationId="{5DE01C07-01F2-2408-33E6-3DDC579A3D3D}"/>
          </ac:spMkLst>
        </pc:spChg>
        <pc:spChg chg="add mod ord">
          <ac:chgData name="代數白痴 顧" userId="316db6a4f7ef8138" providerId="LiveId" clId="{B3BD0DBE-DA02-48DB-B091-80FE28261F3B}" dt="2024-03-07T06:21:30.062" v="1842" actId="167"/>
          <ac:spMkLst>
            <pc:docMk/>
            <pc:sldMk cId="2794326291" sldId="398"/>
            <ac:spMk id="84" creationId="{5942AB55-CA53-C6E6-9050-8C3CF345D92A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2" creationId="{53075391-0191-D258-595E-93EA461DAF5B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3" creationId="{2A5B48FD-2CC1-DE21-94E4-B7D8B3FEB891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4" creationId="{30BC6D9B-28BB-097B-19CC-4F707105A913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5" creationId="{739AF7DE-8434-1A0F-C4DF-F136589CFD42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6" creationId="{D0612317-A31B-C3C7-4536-957705150BB0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7" creationId="{258F4746-3889-0976-5754-858D3688347D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8" creationId="{367E43A4-49FA-4D05-F582-12C7CCB491B7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9" creationId="{5F38DCD1-F08A-F180-D6E9-BF8D0F9E5344}"/>
          </ac:spMkLst>
        </pc:spChg>
        <pc:grpChg chg="add del mod">
          <ac:chgData name="代數白痴 顧" userId="316db6a4f7ef8138" providerId="LiveId" clId="{B3BD0DBE-DA02-48DB-B091-80FE28261F3B}" dt="2024-03-07T06:07:22.212" v="1717" actId="478"/>
          <ac:grpSpMkLst>
            <pc:docMk/>
            <pc:sldMk cId="2794326291" sldId="398"/>
            <ac:grpSpMk id="17" creationId="{108AD3DB-8215-1514-B5A4-74CC36EB58C2}"/>
          </ac:grpSpMkLst>
        </pc:grpChg>
        <pc:grpChg chg="add mod">
          <ac:chgData name="代數白痴 顧" userId="316db6a4f7ef8138" providerId="LiveId" clId="{B3BD0DBE-DA02-48DB-B091-80FE28261F3B}" dt="2024-03-07T06:14:36.061" v="1758" actId="164"/>
          <ac:grpSpMkLst>
            <pc:docMk/>
            <pc:sldMk cId="2794326291" sldId="398"/>
            <ac:grpSpMk id="65" creationId="{03443D5A-68C9-09B4-F86A-E50D3A63E574}"/>
          </ac:grpSpMkLst>
        </pc:grpChg>
        <pc:grpChg chg="del">
          <ac:chgData name="代數白痴 顧" userId="316db6a4f7ef8138" providerId="LiveId" clId="{B3BD0DBE-DA02-48DB-B091-80FE28261F3B}" dt="2024-03-07T05:57:51.164" v="889" actId="165"/>
          <ac:grpSpMkLst>
            <pc:docMk/>
            <pc:sldMk cId="2794326291" sldId="398"/>
            <ac:grpSpMk id="67" creationId="{7DFE5B41-2E04-CE46-642F-1447098BA513}"/>
          </ac:grpSpMkLst>
        </pc:grpChg>
        <pc:picChg chg="add del mod">
          <ac:chgData name="代數白痴 顧" userId="316db6a4f7ef8138" providerId="LiveId" clId="{B3BD0DBE-DA02-48DB-B091-80FE28261F3B}" dt="2024-03-07T06:12:38.683" v="1733" actId="478"/>
          <ac:picMkLst>
            <pc:docMk/>
            <pc:sldMk cId="2794326291" sldId="398"/>
            <ac:picMk id="37" creationId="{9DF80411-9AAA-BCC9-FD21-9D9C44A90D79}"/>
          </ac:picMkLst>
        </pc:picChg>
        <pc:picChg chg="add del mod">
          <ac:chgData name="代數白痴 顧" userId="316db6a4f7ef8138" providerId="LiveId" clId="{B3BD0DBE-DA02-48DB-B091-80FE28261F3B}" dt="2024-03-07T06:17:56.799" v="1777" actId="478"/>
          <ac:picMkLst>
            <pc:docMk/>
            <pc:sldMk cId="2794326291" sldId="398"/>
            <ac:picMk id="66" creationId="{55285ACF-0327-F501-8EA7-055D696AA4F1}"/>
          </ac:picMkLst>
        </pc:picChg>
        <pc:cxnChg chg="add mod">
          <ac:chgData name="代數白痴 顧" userId="316db6a4f7ef8138" providerId="LiveId" clId="{B3BD0DBE-DA02-48DB-B091-80FE28261F3B}" dt="2024-03-07T05:51:38.085" v="620" actId="1037"/>
          <ac:cxnSpMkLst>
            <pc:docMk/>
            <pc:sldMk cId="2794326291" sldId="398"/>
            <ac:cxnSpMk id="2" creationId="{AF49987B-74D8-FE8A-5F0F-B2002E974595}"/>
          </ac:cxnSpMkLst>
        </pc:cxnChg>
        <pc:cxnChg chg="add del mod">
          <ac:chgData name="代數白痴 顧" userId="316db6a4f7ef8138" providerId="LiveId" clId="{B3BD0DBE-DA02-48DB-B091-80FE28261F3B}" dt="2024-03-07T05:59:33.500" v="1163" actId="478"/>
          <ac:cxnSpMkLst>
            <pc:docMk/>
            <pc:sldMk cId="2794326291" sldId="398"/>
            <ac:cxnSpMk id="3" creationId="{AFAF19C9-72B4-CB6D-6951-98AA3990B3FA}"/>
          </ac:cxnSpMkLst>
        </pc:cxnChg>
        <pc:cxnChg chg="add mod">
          <ac:chgData name="代數白痴 顧" userId="316db6a4f7ef8138" providerId="LiveId" clId="{B3BD0DBE-DA02-48DB-B091-80FE28261F3B}" dt="2024-03-07T05:51:55.383" v="836" actId="1037"/>
          <ac:cxnSpMkLst>
            <pc:docMk/>
            <pc:sldMk cId="2794326291" sldId="398"/>
            <ac:cxnSpMk id="4" creationId="{04A15181-3794-594B-950C-ED8C8BC47273}"/>
          </ac:cxnSpMkLst>
        </pc:cxnChg>
        <pc:cxnChg chg="add mod">
          <ac:chgData name="代數白痴 顧" userId="316db6a4f7ef8138" providerId="LiveId" clId="{B3BD0DBE-DA02-48DB-B091-80FE28261F3B}" dt="2024-03-07T05:52:01.385" v="881" actId="1037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8" creationId="{431934BA-C584-4F97-E4FF-71D3A1042408}"/>
          </ac:cxnSpMkLst>
        </pc:cxnChg>
        <pc:cxnChg chg="mod">
          <ac:chgData name="代數白痴 顧" userId="316db6a4f7ef8138" providerId="LiveId" clId="{B3BD0DBE-DA02-48DB-B091-80FE28261F3B}" dt="2024-03-07T05:51:32.268" v="576" actId="1037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4" creationId="{3B0B8E7A-DDBC-56CB-1302-F93C64C6D369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6" creationId="{7EE99C29-BD4B-50C3-35E5-CFFE848A3C55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0" creationId="{B5406FEC-DCA1-9458-6F72-83FAFFB71E8B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5" creationId="{24007FF6-2E15-A69B-272D-B5555E00FD75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7" creationId="{0D4C1BBD-18E9-0A2A-3656-52EF4D72CE51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0" creationId="{FE482381-9099-AF9B-4123-46D15E76A0F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33" creationId="{70A1BF34-05BA-694F-3819-3B78D150B776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4" creationId="{AA9AF1F8-F033-4CDB-5DDD-42917D2FD18A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40" creationId="{9499E9A4-D591-F3D1-3E19-2F1143E1621B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82" creationId="{CF3B7C7E-9D56-D867-879F-06D30D1445D0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delSp modSp add del">
        <pc:chgData name="代數白痴 顧" userId="316db6a4f7ef8138" providerId="LiveId" clId="{B3BD0DBE-DA02-48DB-B091-80FE28261F3B}" dt="2024-03-08T02:38:19.302" v="1843" actId="2696"/>
        <pc:sldMkLst>
          <pc:docMk/>
          <pc:sldMk cId="2816549898" sldId="399"/>
        </pc:sldMkLst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28" creationId="{0A95D2BD-2F88-B371-3587-039D2C5C4F96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5" creationId="{C71191E4-D20E-A558-1FDC-1359EE29E361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6" creationId="{7222630B-4697-D6E8-D7A6-AB34054497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7" creationId="{4CF5CC0D-40B1-3765-817E-491FD1840E7E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8" creationId="{0E7C4A92-6BD1-8082-CCBC-03C0B1953915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9" creationId="{53380052-7565-006A-883F-89827C62596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0" creationId="{EBC7F44A-B4B1-DA51-999B-4FD94C46C619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2" creationId="{8DCF920D-9DCA-1B94-8871-BAEB70F8BA0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5" creationId="{D5B05D17-2DE9-F2F2-FE30-98EE28577C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6" creationId="{10D7B73B-7AD2-B21A-0732-64275FB4B48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7" creationId="{49EE5A15-ABC3-65DD-6133-E1FD0075BCF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8" creationId="{B613DC5F-5B36-8D52-4346-F7BB80F37232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9" creationId="{3D354872-A044-BD9B-D7D0-4A901FABA76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0" creationId="{DE9347D0-F51B-BA7E-A397-9F0CB7F61F2D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4" creationId="{E8B51597-5331-9925-D92E-A7BDA98023EF}"/>
          </ac:spMkLst>
        </pc:spChg>
        <pc:grpChg chg="del">
          <ac:chgData name="代數白痴 顧" userId="316db6a4f7ef8138" providerId="LiveId" clId="{B3BD0DBE-DA02-48DB-B091-80FE28261F3B}" dt="2024-03-07T06:13:24.854" v="1741" actId="165"/>
          <ac:grpSpMkLst>
            <pc:docMk/>
            <pc:sldMk cId="2816549898" sldId="399"/>
            <ac:grpSpMk id="67" creationId="{B1EFF771-1D86-BA52-C595-E064831C895E}"/>
          </ac:grpSpMkLst>
        </pc:grp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9" creationId="{84A59120-8F59-756B-5690-8E7B1B616D77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1" creationId="{814AA88F-6488-3EE0-4AC3-CC962231DE0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2" creationId="{68B0A69F-FFD0-539A-D3D9-2C14C20C04C3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7" creationId="{DEFCFFB1-7CC6-5E29-CB03-8A9DE9C3E33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0" creationId="{F0E5224B-9E27-EC9B-8824-AAB668B091D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4" creationId="{1C0E48B6-1F61-27D7-B095-277C8F8DF00F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40" creationId="{F0C2B9CF-8CE8-EE52-08C1-1533E4302A2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54" creationId="{B78B37D0-6FB9-7759-5BBD-3DEE56C802C9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7" creationId="{B1518C04-641A-46B6-A20F-278D74696981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8" creationId="{2F75DC9C-7031-3DE1-264C-3F15121A591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9" creationId="{B63916F8-9620-8213-53CB-5F99F4552F6E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  <pc:docChgLst>
    <pc:chgData name="代數白痴 顧" userId="316db6a4f7ef8138" providerId="LiveId" clId="{850C2E16-E4FE-464E-B966-CB4D444ECC24}"/>
    <pc:docChg chg="custSel modSld sldOrd">
      <pc:chgData name="代數白痴 顧" userId="316db6a4f7ef8138" providerId="LiveId" clId="{850C2E16-E4FE-464E-B966-CB4D444ECC24}" dt="2024-03-13T15:34:14.841" v="660" actId="20577"/>
      <pc:docMkLst>
        <pc:docMk/>
      </pc:docMkLst>
      <pc:sldChg chg="modSp mod ord">
        <pc:chgData name="代數白痴 顧" userId="316db6a4f7ef8138" providerId="LiveId" clId="{850C2E16-E4FE-464E-B966-CB4D444ECC24}" dt="2024-03-13T15:25:43.973" v="431"/>
        <pc:sldMkLst>
          <pc:docMk/>
          <pc:sldMk cId="2794326291" sldId="398"/>
        </pc:sldMkLst>
        <pc:picChg chg="mod">
          <ac:chgData name="代數白痴 顧" userId="316db6a4f7ef8138" providerId="LiveId" clId="{850C2E16-E4FE-464E-B966-CB4D444ECC24}" dt="2024-03-13T15:16:54.798" v="0" actId="1076"/>
          <ac:picMkLst>
            <pc:docMk/>
            <pc:sldMk cId="2794326291" sldId="398"/>
            <ac:picMk id="5" creationId="{C4FF9D4D-6933-FEB2-317B-8152AA0BFCAD}"/>
          </ac:picMkLst>
        </pc:picChg>
      </pc:sldChg>
      <pc:sldChg chg="delSp modSp mod">
        <pc:chgData name="代數白痴 顧" userId="316db6a4f7ef8138" providerId="LiveId" clId="{850C2E16-E4FE-464E-B966-CB4D444ECC24}" dt="2024-03-13T15:34:14.841" v="660" actId="20577"/>
        <pc:sldMkLst>
          <pc:docMk/>
          <pc:sldMk cId="3174299720" sldId="399"/>
        </pc:sldMkLst>
        <pc:spChg chg="mod">
          <ac:chgData name="代數白痴 顧" userId="316db6a4f7ef8138" providerId="LiveId" clId="{850C2E16-E4FE-464E-B966-CB4D444ECC24}" dt="2024-03-13T15:20:51.698" v="425" actId="20577"/>
          <ac:spMkLst>
            <pc:docMk/>
            <pc:sldMk cId="3174299720" sldId="399"/>
            <ac:spMk id="6" creationId="{CEEB7751-993F-9058-CC83-7E99352B29AD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6" creationId="{2130F8BB-A07A-6C9D-654B-D9EC58896D64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7" creationId="{E1175831-59A8-DC76-463C-1FD0B9C16AFF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8" creationId="{C9CF139F-0711-1421-E4B2-1B299B3C1C78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0" creationId="{5FC3F09B-B464-0099-3299-489D79FCE3EE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1" creationId="{9AA532CC-20D0-46AE-7EDE-4CA5C3CF5D29}"/>
          </ac:spMkLst>
        </pc:spChg>
        <pc:spChg chg="mod">
          <ac:chgData name="代數白痴 顧" userId="316db6a4f7ef8138" providerId="LiveId" clId="{850C2E16-E4FE-464E-B966-CB4D444ECC24}" dt="2024-03-13T15:34:14.841" v="660" actId="20577"/>
          <ac:spMkLst>
            <pc:docMk/>
            <pc:sldMk cId="3174299720" sldId="399"/>
            <ac:spMk id="23" creationId="{3851CD1E-8037-4C3B-D89A-8BB0433A7809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4" creationId="{1739CD10-027E-C518-E8A1-AE631F963D21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5" creationId="{50034D18-845F-931F-0599-02274530ACB5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6" creationId="{3B4BABF0-B319-6E3A-4785-A2479862FF32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7" creationId="{0DD5AF0C-E514-A8C1-FE50-9FE806D143AF}"/>
          </ac:spMkLst>
        </pc:spChg>
        <pc:spChg chg="mod topLvl">
          <ac:chgData name="代數白痴 顧" userId="316db6a4f7ef8138" providerId="LiveId" clId="{850C2E16-E4FE-464E-B966-CB4D444ECC24}" dt="2024-03-13T15:32:33.863" v="605" actId="20577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44" creationId="{D73DD402-9BA1-5CE3-67AC-BE1880B2B4D6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1" creationId="{EE23F2B8-8A87-6EE7-B749-5E5CCD0E8C1E}"/>
          </ac:spMkLst>
        </pc:spChg>
        <pc:spChg chg="mod topLvl">
          <ac:chgData name="代數白痴 顧" userId="316db6a4f7ef8138" providerId="LiveId" clId="{850C2E16-E4FE-464E-B966-CB4D444ECC24}" dt="2024-03-13T15:32:23.329" v="593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3" creationId="{F69E60B5-D9CC-F99D-8B94-2477D3FE681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1" creationId="{5E97D094-D0E0-E820-97E9-53046AE70BF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2" creationId="{73E708A2-553F-9AAF-E892-220AA0557F70}"/>
          </ac:spMkLst>
        </pc:spChg>
        <pc:grpChg chg="del mod topLvl">
          <ac:chgData name="代數白痴 顧" userId="316db6a4f7ef8138" providerId="LiveId" clId="{850C2E16-E4FE-464E-B966-CB4D444ECC24}" dt="2024-03-13T15:21:05.179" v="427" actId="478"/>
          <ac:grpSpMkLst>
            <pc:docMk/>
            <pc:sldMk cId="3174299720" sldId="399"/>
            <ac:grpSpMk id="31" creationId="{2B2607C2-BEE3-04C4-9AE8-8069B3B6DE35}"/>
          </ac:grpSpMkLst>
        </pc:grpChg>
        <pc:grpChg chg="del">
          <ac:chgData name="代數白痴 顧" userId="316db6a4f7ef8138" providerId="LiveId" clId="{850C2E16-E4FE-464E-B966-CB4D444ECC24}" dt="2024-03-13T15:21:01.987" v="426" actId="165"/>
          <ac:grpSpMkLst>
            <pc:docMk/>
            <pc:sldMk cId="3174299720" sldId="399"/>
            <ac:grpSpMk id="35" creationId="{B20B0CB1-4E77-7371-0814-8F3D976734F1}"/>
          </ac:grpSpMkLst>
        </pc:grpChg>
        <pc:picChg chg="mod">
          <ac:chgData name="代數白痴 顧" userId="316db6a4f7ef8138" providerId="LiveId" clId="{850C2E16-E4FE-464E-B966-CB4D444ECC24}" dt="2024-03-13T15:21:01.987" v="426" actId="165"/>
          <ac:picMkLst>
            <pc:docMk/>
            <pc:sldMk cId="3174299720" sldId="399"/>
            <ac:picMk id="30" creationId="{55FC8BB4-DB0D-BBCA-8F6F-5022C1D5B24F}"/>
          </ac:picMkLst>
        </pc:pic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3" creationId="{9676DABF-5DED-BDF4-3D43-482D5D41351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4" creationId="{04A15181-3794-594B-950C-ED8C8BC47273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7" creationId="{62BAFDD5-B072-8D71-785D-76F659510C4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9" creationId="{F4A1F73F-BE58-F262-BD2B-CEA6A92FFFD5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0" creationId="{DCBCF2DA-C1F6-BEE4-C284-8FBDD75A62A2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1" creationId="{2A4BDCBD-7AD9-FDBA-1408-DA495B67E5BB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2" creationId="{6068FA5D-89E3-3243-5041-FAADB04B31E1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3" creationId="{FD150363-DFE0-A24A-48DF-666F16D58BF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9" creationId="{D2384979-DF8A-A430-8447-DD50D6B9E80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22" creationId="{789861D0-1A0A-7D73-1EAF-E72F0FB1925F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2" creationId="{E9CC8729-0FA3-52AC-3710-08AC5BE675A1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3" creationId="{1AA7A9D7-187B-73C8-7A6F-437A23A4C9F6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4" creationId="{A5E3C427-987A-83E1-47A3-E8AA91CFB2C6}"/>
          </ac:cxnSpMkLst>
        </pc:cxnChg>
        <pc:cxnChg chg="mod topLvl">
          <ac:chgData name="代數白痴 顧" userId="316db6a4f7ef8138" providerId="LiveId" clId="{850C2E16-E4FE-464E-B966-CB4D444ECC24}" dt="2024-03-13T15:21:01.987" v="426" actId="165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7" creationId="{0E36911D-B595-F5D5-A60C-83907D97EF6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8" creationId="{20A807E9-2A72-42D7-E166-2D60237E406A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9" creationId="{34C46630-24F7-C0AE-BC58-661D9D8F88AF}"/>
          </ac:cxnSpMkLst>
        </pc:cxn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442745C5-D67C-4225-BB1B-D11A44EEDE38}"/>
    <pc:docChg chg="custSel addSld delSld modSld">
      <pc:chgData name="代數白痴 顧" userId="316db6a4f7ef8138" providerId="LiveId" clId="{442745C5-D67C-4225-BB1B-D11A44EEDE38}" dt="2024-03-19T06:06:56.550" v="1037" actId="1035"/>
      <pc:docMkLst>
        <pc:docMk/>
      </pc:docMkLst>
      <pc:sldChg chg="del">
        <pc:chgData name="代數白痴 顧" userId="316db6a4f7ef8138" providerId="LiveId" clId="{442745C5-D67C-4225-BB1B-D11A44EEDE38}" dt="2024-03-19T05:29:52.754" v="0" actId="2696"/>
        <pc:sldMkLst>
          <pc:docMk/>
          <pc:sldMk cId="2794326291" sldId="398"/>
        </pc:sldMkLst>
      </pc:sldChg>
      <pc:sldChg chg="addSp delSp modSp mod modTransition">
        <pc:chgData name="代數白痴 顧" userId="316db6a4f7ef8138" providerId="LiveId" clId="{442745C5-D67C-4225-BB1B-D11A44EEDE38}" dt="2024-03-19T06:06:56.550" v="1037" actId="1035"/>
        <pc:sldMkLst>
          <pc:docMk/>
          <pc:sldMk cId="3174299720" sldId="399"/>
        </pc:sldMkLst>
        <pc:spChg chg="mod">
          <ac:chgData name="代數白痴 顧" userId="316db6a4f7ef8138" providerId="LiveId" clId="{442745C5-D67C-4225-BB1B-D11A44EEDE38}" dt="2024-03-19T05:34:06.242" v="344" actId="20577"/>
          <ac:spMkLst>
            <pc:docMk/>
            <pc:sldMk cId="3174299720" sldId="399"/>
            <ac:spMk id="6" creationId="{CEEB7751-993F-9058-CC83-7E99352B29AD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2" creationId="{48A9B945-8729-7431-E6DF-C1D979E6882F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3" creationId="{F0079382-BD25-262B-412A-241281B7AE0D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4" creationId="{2C6AA5E5-5773-B058-FF38-E4962F9D45D9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6" creationId="{4D732A4E-17E8-A91D-A4CD-A93136EA1641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8" creationId="{A40B4511-D7EE-4CEA-A0A1-75CAE649E4F9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9" creationId="{37387CC8-3139-E8CA-09D0-036BB9780E9F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0" creationId="{73A34C49-BCE5-F460-512A-C3E4FAB44120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1" creationId="{35BC9DE3-903C-7172-F9D8-CDFDA7C05BD6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2" creationId="{42F816D9-8BAC-19EB-9AAB-11D316EF5BD7}"/>
          </ac:spMkLst>
        </pc:spChg>
        <pc:spChg chg="mod">
          <ac:chgData name="代數白痴 顧" userId="316db6a4f7ef8138" providerId="LiveId" clId="{442745C5-D67C-4225-BB1B-D11A44EEDE38}" dt="2024-03-19T05:30:06.698" v="35" actId="20577"/>
          <ac:spMkLst>
            <pc:docMk/>
            <pc:sldMk cId="3174299720" sldId="399"/>
            <ac:spMk id="23" creationId="{3851CD1E-8037-4C3B-D89A-8BB0433A7809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0" creationId="{C73E72E0-965C-F8F9-E4FF-A2B1DAE0DC9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1" creationId="{DFFD671E-7D62-8CDF-041B-DCBF3B3F3AF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2" creationId="{CD1B7282-2562-2721-397F-7F73AE7C95F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3" creationId="{3500D3E4-F32E-A928-6B56-C861AA26467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4" creationId="{D0C7C1EE-3E22-B171-0748-2709849538B9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5" creationId="{98343EE8-B01F-E722-531C-23212FA58708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2" creationId="{AA1D6992-C3F4-8400-1B34-6E1E0CD1D94F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1" creationId="{95175AB6-9F5F-50BA-DF92-B7FD2DDD7829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2" creationId="{3A478BC9-0BDF-D885-06C2-A25993DB6F95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3" creationId="{2D73994D-4045-0653-455F-BFDF2AD2D506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5" creationId="{458F5F73-03D4-E675-76FD-19693FD0F61A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6" creationId="{E906DE12-DC24-FC83-C206-5F1559B07C29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7" creationId="{8B42F1A6-14F5-DB76-3A57-262526FA2D10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8" creationId="{15A15F28-B1B0-ACA2-2906-2CDF8553FECF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42745C5-D67C-4225-BB1B-D11A44EEDE38}" dt="2024-03-19T06:06:56.550" v="1037" actId="1035"/>
          <ac:grpSpMkLst>
            <pc:docMk/>
            <pc:sldMk cId="3174299720" sldId="399"/>
            <ac:grpSpMk id="15" creationId="{1E9A1610-66F8-2A0C-F6C6-E18FE45F879B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4" creationId="{2A890370-EF2A-2F90-CFC9-F2BF1E23E46C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5" creationId="{943BED93-F276-6192-2B67-904AFD78C3D9}"/>
          </ac:grpSpMkLst>
        </pc:grpChg>
        <pc:grpChg chg="del">
          <ac:chgData name="代數白痴 顧" userId="316db6a4f7ef8138" providerId="LiveId" clId="{442745C5-D67C-4225-BB1B-D11A44EEDE38}" dt="2024-03-19T05:30:19.135" v="42" actId="478"/>
          <ac:grpSpMkLst>
            <pc:docMk/>
            <pc:sldMk cId="3174299720" sldId="399"/>
            <ac:grpSpMk id="39" creationId="{85BA0BA3-B5BF-3D80-C37E-504E842A2002}"/>
          </ac:grpSpMkLst>
        </pc:grpChg>
        <pc:grpChg chg="del mod topLvl">
          <ac:chgData name="代數白痴 顧" userId="316db6a4f7ef8138" providerId="LiveId" clId="{442745C5-D67C-4225-BB1B-D11A44EEDE38}" dt="2024-03-19T06:01:35.425" v="546" actId="478"/>
          <ac:grpSpMkLst>
            <pc:docMk/>
            <pc:sldMk cId="3174299720" sldId="399"/>
            <ac:grpSpMk id="64" creationId="{3F5D846F-A32A-5C78-C786-2222F8B8CE93}"/>
          </ac:grpSpMkLst>
        </pc:grpChg>
        <pc:grpChg chg="del">
          <ac:chgData name="代數白痴 顧" userId="316db6a4f7ef8138" providerId="LiveId" clId="{442745C5-D67C-4225-BB1B-D11A44EEDE38}" dt="2024-03-19T06:01:16.004" v="540" actId="165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42745C5-D67C-4225-BB1B-D11A44EEDE38}" dt="2024-03-19T05:37:25.831" v="481" actId="478"/>
          <ac:picMkLst>
            <pc:docMk/>
            <pc:sldMk cId="3174299720" sldId="399"/>
            <ac:picMk id="11" creationId="{3B270364-9D9A-8D75-FD68-D75A52185588}"/>
          </ac:picMkLst>
        </pc:picChg>
        <pc:picChg chg="add del mod">
          <ac:chgData name="代數白痴 顧" userId="316db6a4f7ef8138" providerId="LiveId" clId="{442745C5-D67C-4225-BB1B-D11A44EEDE38}" dt="2024-03-19T06:01:08.643" v="539" actId="478"/>
          <ac:picMkLst>
            <pc:docMk/>
            <pc:sldMk cId="3174299720" sldId="399"/>
            <ac:picMk id="17" creationId="{0626D055-4366-ECAC-F715-66AC61C81E3C}"/>
          </ac:picMkLst>
        </pc:picChg>
        <pc:cxnChg chg="mod">
          <ac:chgData name="代數白痴 顧" userId="316db6a4f7ef8138" providerId="LiveId" clId="{442745C5-D67C-4225-BB1B-D11A44EEDE38}" dt="2024-03-19T05:34:15.384" v="381" actId="1037"/>
          <ac:cxnSpMkLst>
            <pc:docMk/>
            <pc:sldMk cId="3174299720" sldId="399"/>
            <ac:cxnSpMk id="3" creationId="{3F8736C3-E6C4-8592-8A97-12993B79DE39}"/>
          </ac:cxnSpMkLst>
        </pc:cxnChg>
        <pc:cxnChg chg="mod">
          <ac:chgData name="代數白痴 顧" userId="316db6a4f7ef8138" providerId="LiveId" clId="{442745C5-D67C-4225-BB1B-D11A44EEDE38}" dt="2024-03-19T05:34:21.962" v="416" actId="1038"/>
          <ac:cxnSpMkLst>
            <pc:docMk/>
            <pc:sldMk cId="3174299720" sldId="399"/>
            <ac:cxnSpMk id="4" creationId="{03FCA809-2ECE-43BF-FFC2-548A12A7F852}"/>
          </ac:cxnSpMkLst>
        </pc:cxnChg>
        <pc:cxnChg chg="mod">
          <ac:chgData name="代數白痴 顧" userId="316db6a4f7ef8138" providerId="LiveId" clId="{442745C5-D67C-4225-BB1B-D11A44EEDE38}" dt="2024-03-19T05:37:37.241" v="518" actId="1037"/>
          <ac:cxnSpMkLst>
            <pc:docMk/>
            <pc:sldMk cId="3174299720" sldId="399"/>
            <ac:cxnSpMk id="5" creationId="{C2A41D06-6A18-02C1-DCFC-0C15EF52CAFF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7" creationId="{144C248D-76DB-3622-739A-1CF4D056DD2C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8" creationId="{912656CF-2529-FC23-0FD0-7E5D077E8A60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9" creationId="{E68281E5-17FE-05C5-0BD4-067D2AA8EED6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10" creationId="{C2F7A603-6324-1263-F221-F200077345E6}"/>
          </ac:cxnSpMkLst>
        </pc:cxnChg>
        <pc:cxnChg chg="mod">
          <ac:chgData name="代數白痴 顧" userId="316db6a4f7ef8138" providerId="LiveId" clId="{442745C5-D67C-4225-BB1B-D11A44EEDE38}" dt="2024-03-19T05:30:19.135" v="42" actId="478"/>
          <ac:cxnSpMkLst>
            <pc:docMk/>
            <pc:sldMk cId="3174299720" sldId="399"/>
            <ac:cxnSpMk id="36" creationId="{F614FF63-F02A-FA51-C7D1-173D90CD51A5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8" creationId="{68834B9C-B3D8-A6AC-B94F-58DA83B014CC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9" creationId="{9C4233AC-1A46-39F6-E3DC-D6B90B26609F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0" creationId="{CE7D25A2-2479-B9C2-BE7E-7EC58120BD13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1" creationId="{C9F3DEDC-6322-63C4-CAB1-E21FF8793F09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3" creationId="{444023BB-18D1-01CD-06DB-1895D5E969FD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7" creationId="{BBE40EEF-E9C8-D9EB-1A72-07253B7625B9}"/>
          </ac:cxnSpMkLst>
        </pc:cxnChg>
      </pc:sldChg>
      <pc:sldChg chg="addSp delSp modSp add del mod modTransition">
        <pc:chgData name="代數白痴 顧" userId="316db6a4f7ef8138" providerId="LiveId" clId="{442745C5-D67C-4225-BB1B-D11A44EEDE38}" dt="2024-03-19T06:06:50.463" v="1031" actId="2696"/>
        <pc:sldMkLst>
          <pc:docMk/>
          <pc:sldMk cId="3436219919" sldId="400"/>
        </pc:sldMkLst>
        <pc:picChg chg="add del mod">
          <ac:chgData name="代數白痴 顧" userId="316db6a4f7ef8138" providerId="LiveId" clId="{442745C5-D67C-4225-BB1B-D11A44EEDE38}" dt="2024-03-19T06:00:20.894" v="529" actId="21"/>
          <ac:picMkLst>
            <pc:docMk/>
            <pc:sldMk cId="3436219919" sldId="400"/>
            <ac:picMk id="8" creationId="{0626D055-4366-ECAC-F715-66AC61C81E3C}"/>
          </ac:picMkLst>
        </pc:picChg>
        <pc:inkChg chg="add del">
          <ac:chgData name="代數白痴 顧" userId="316db6a4f7ef8138" providerId="LiveId" clId="{442745C5-D67C-4225-BB1B-D11A44EEDE38}" dt="2024-03-19T05:53:46.585" v="526" actId="478"/>
          <ac:inkMkLst>
            <pc:docMk/>
            <pc:sldMk cId="3436219919" sldId="400"/>
            <ac:inkMk id="2" creationId="{0E70BE2B-EF99-BB09-64A1-C7909DF7BD82}"/>
          </ac:inkMkLst>
        </pc:ink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24C3C758-1038-499D-8AD2-8015CF57B8A5}"/>
    <pc:docChg chg="undo custSel addSld delSld modSld">
      <pc:chgData name="代數白痴 顧" userId="316db6a4f7ef8138" providerId="LiveId" clId="{24C3C758-1038-499D-8AD2-8015CF57B8A5}" dt="2024-03-27T00:49:58.538" v="1394" actId="2696"/>
      <pc:docMkLst>
        <pc:docMk/>
      </pc:docMkLst>
      <pc:sldChg chg="addSp delSp modSp mod modTransition">
        <pc:chgData name="代數白痴 顧" userId="316db6a4f7ef8138" providerId="LiveId" clId="{24C3C758-1038-499D-8AD2-8015CF57B8A5}" dt="2024-03-27T00:49:38.933" v="1393" actId="1036"/>
        <pc:sldMkLst>
          <pc:docMk/>
          <pc:sldMk cId="2002568168" sldId="400"/>
        </pc:sldMkLst>
        <pc:spChg chg="mod">
          <ac:chgData name="代數白痴 顧" userId="316db6a4f7ef8138" providerId="LiveId" clId="{24C3C758-1038-499D-8AD2-8015CF57B8A5}" dt="2024-03-27T00:04:21.964" v="631" actId="113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3" creationId="{8265112E-F81C-9AEF-C1F1-DAA538B6E3F8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4" creationId="{E8E37B1E-B6C7-84C7-9407-C07A55DB5661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5" creationId="{9779476D-E216-7C02-A356-38F7F1BFE352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6" creationId="{67F7F3B4-0765-0294-D7B0-440E2D4F38B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7" creationId="{0E47338E-53CF-1359-2CA3-95CD959C31DA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8" creationId="{94D04B57-C454-EA6D-80D2-551D2044A64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9" creationId="{CA4BE1D7-3069-F95C-5BAB-1958F9EC59F8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0" creationId="{BEC1EF9E-6427-B441-1FE8-592F6AA7C6DF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1" creationId="{9C0355DE-3462-18F3-2F28-782DA27082E5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2" creationId="{B8B0162F-D9E2-CCDF-3233-97F2E57FDC74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4" creationId="{9377D147-AFBB-7DF7-1105-B2382BA9BA36}"/>
          </ac:spMkLst>
        </pc:spChg>
        <pc:spChg chg="del">
          <ac:chgData name="代數白痴 顧" userId="316db6a4f7ef8138" providerId="LiveId" clId="{24C3C758-1038-499D-8AD2-8015CF57B8A5}" dt="2024-03-27T00:04:25.041" v="632" actId="478"/>
          <ac:spMkLst>
            <pc:docMk/>
            <pc:sldMk cId="2002568168" sldId="400"/>
            <ac:spMk id="25" creationId="{0921CEEE-F1A3-721C-6FB8-40BC1D786C24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26" creationId="{0AF70673-4D15-546A-8A45-7E84C4A85D6A}"/>
          </ac:spMkLst>
        </pc:spChg>
        <pc:spChg chg="del">
          <ac:chgData name="代數白痴 顧" userId="316db6a4f7ef8138" providerId="LiveId" clId="{24C3C758-1038-499D-8AD2-8015CF57B8A5}" dt="2024-03-27T00:04:25.869" v="633" actId="478"/>
          <ac:spMkLst>
            <pc:docMk/>
            <pc:sldMk cId="2002568168" sldId="400"/>
            <ac:spMk id="27" creationId="{C42C94BB-F54B-7CE7-EF08-78809EEFFFF4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28" creationId="{DD0456EB-916B-B09D-EE0B-4400A60A771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9" creationId="{773C50DB-BC9F-BE1E-36BD-27D24A15B2A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0" creationId="{DE467C1F-66E5-1FE4-9C5C-8C1405A0FD9E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1" creationId="{A933AE85-0072-2D3B-3E80-0CAD8BF26666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2" creationId="{8FA7FD72-E913-019E-28A6-EA63B6F455F7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44" creationId="{5BF5DC49-F258-418E-F4E6-CAF6948CCC0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70" creationId="{283EEEFA-8E73-4509-B11F-7738D2A2EED7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2" creationId="{E3BCC10F-3B33-28C2-C93E-B8E43838615D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3" creationId="{57E99C48-09FF-CDB0-61F6-D1B9759DD8DC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4" creationId="{6C787CC8-52E2-426B-0892-A497D359353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5" creationId="{83FAB6D6-8EBC-166A-E776-53E60E63305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6" creationId="{9D0EEEC2-C3D9-04AD-C644-91F5A4625FF0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7" creationId="{E14D95DF-109F-45A2-8E78-BAFA21B76C81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8" creationId="{B9A2A3FF-5065-8F62-96AD-4934F3EF7C39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9" creationId="{85730886-4127-41EF-A23F-8F5E2ED3994B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80" creationId="{F2EB1FA1-4FF7-900D-AC28-152ED35692F1}"/>
          </ac:spMkLst>
        </pc:spChg>
        <pc:spChg chg="add mod">
          <ac:chgData name="代數白痴 顧" userId="316db6a4f7ef8138" providerId="LiveId" clId="{24C3C758-1038-499D-8AD2-8015CF57B8A5}" dt="2024-03-27T00:34:33.250" v="1160" actId="1076"/>
          <ac:spMkLst>
            <pc:docMk/>
            <pc:sldMk cId="2002568168" sldId="400"/>
            <ac:spMk id="93" creationId="{114B4935-C160-C4B4-0648-E9CDEFA3D663}"/>
          </ac:spMkLst>
        </pc:spChg>
        <pc:spChg chg="add mod">
          <ac:chgData name="代數白痴 顧" userId="316db6a4f7ef8138" providerId="LiveId" clId="{24C3C758-1038-499D-8AD2-8015CF57B8A5}" dt="2024-03-27T00:46:59.221" v="1337" actId="1076"/>
          <ac:spMkLst>
            <pc:docMk/>
            <pc:sldMk cId="2002568168" sldId="400"/>
            <ac:spMk id="94" creationId="{49D22F62-B4C1-0D29-79A6-82DE03F73D96}"/>
          </ac:spMkLst>
        </pc:spChg>
        <pc:spChg chg="add mod">
          <ac:chgData name="代數白痴 顧" userId="316db6a4f7ef8138" providerId="LiveId" clId="{24C3C758-1038-499D-8AD2-8015CF57B8A5}" dt="2024-03-27T00:41:22.620" v="1244" actId="1076"/>
          <ac:spMkLst>
            <pc:docMk/>
            <pc:sldMk cId="2002568168" sldId="400"/>
            <ac:spMk id="95" creationId="{FCDE82FC-3284-AF4F-6B94-C1D6E243F47B}"/>
          </ac:spMkLst>
        </pc:spChg>
        <pc:spChg chg="add mod">
          <ac:chgData name="代數白痴 顧" userId="316db6a4f7ef8138" providerId="LiveId" clId="{24C3C758-1038-499D-8AD2-8015CF57B8A5}" dt="2024-03-27T00:35:43.886" v="1191" actId="1037"/>
          <ac:spMkLst>
            <pc:docMk/>
            <pc:sldMk cId="2002568168" sldId="400"/>
            <ac:spMk id="96" creationId="{2180C221-2EBE-DB1D-25BD-B135BB71127E}"/>
          </ac:spMkLst>
        </pc:spChg>
        <pc:spChg chg="add mod">
          <ac:chgData name="代數白痴 顧" userId="316db6a4f7ef8138" providerId="LiveId" clId="{24C3C758-1038-499D-8AD2-8015CF57B8A5}" dt="2024-03-27T00:36:04.198" v="1202" actId="1035"/>
          <ac:spMkLst>
            <pc:docMk/>
            <pc:sldMk cId="2002568168" sldId="400"/>
            <ac:spMk id="97" creationId="{ED173E1B-5BBF-E782-98F9-7498F9FB2BB7}"/>
          </ac:spMkLst>
        </pc:spChg>
        <pc:spChg chg="add mod">
          <ac:chgData name="代數白痴 顧" userId="316db6a4f7ef8138" providerId="LiveId" clId="{24C3C758-1038-499D-8AD2-8015CF57B8A5}" dt="2024-03-27T00:36:14.095" v="1204" actId="1076"/>
          <ac:spMkLst>
            <pc:docMk/>
            <pc:sldMk cId="2002568168" sldId="400"/>
            <ac:spMk id="98" creationId="{D0122210-A5E6-AE2F-B797-A6BCB06A65FA}"/>
          </ac:spMkLst>
        </pc:spChg>
        <pc:spChg chg="add mod">
          <ac:chgData name="代數白痴 顧" userId="316db6a4f7ef8138" providerId="LiveId" clId="{24C3C758-1038-499D-8AD2-8015CF57B8A5}" dt="2024-03-27T00:36:35.780" v="1210" actId="1076"/>
          <ac:spMkLst>
            <pc:docMk/>
            <pc:sldMk cId="2002568168" sldId="400"/>
            <ac:spMk id="99" creationId="{A1930DA5-E405-510D-3C24-D1B408C35B26}"/>
          </ac:spMkLst>
        </pc:spChg>
        <pc:spChg chg="add mod">
          <ac:chgData name="代數白痴 顧" userId="316db6a4f7ef8138" providerId="LiveId" clId="{24C3C758-1038-499D-8AD2-8015CF57B8A5}" dt="2024-03-27T00:36:45.808" v="1214" actId="1076"/>
          <ac:spMkLst>
            <pc:docMk/>
            <pc:sldMk cId="2002568168" sldId="400"/>
            <ac:spMk id="100" creationId="{CAC913FA-392E-EEA2-CE0B-F6568C956574}"/>
          </ac:spMkLst>
        </pc:spChg>
        <pc:spChg chg="add del mod">
          <ac:chgData name="代數白痴 顧" userId="316db6a4f7ef8138" providerId="LiveId" clId="{24C3C758-1038-499D-8AD2-8015CF57B8A5}" dt="2024-03-27T00:40:38.192" v="1236" actId="478"/>
          <ac:spMkLst>
            <pc:docMk/>
            <pc:sldMk cId="2002568168" sldId="400"/>
            <ac:spMk id="116" creationId="{60249940-4E0A-3DD7-257E-97F3E1B3A6AE}"/>
          </ac:spMkLst>
        </pc:spChg>
        <pc:spChg chg="add mod">
          <ac:chgData name="代數白痴 顧" userId="316db6a4f7ef8138" providerId="LiveId" clId="{24C3C758-1038-499D-8AD2-8015CF57B8A5}" dt="2024-03-27T00:41:04.593" v="1243" actId="1076"/>
          <ac:spMkLst>
            <pc:docMk/>
            <pc:sldMk cId="2002568168" sldId="400"/>
            <ac:spMk id="117" creationId="{09FC5E6C-A29E-2AD1-A689-AF6AD4C794E8}"/>
          </ac:spMkLst>
        </pc:spChg>
        <pc:spChg chg="add del mod">
          <ac:chgData name="代數白痴 顧" userId="316db6a4f7ef8138" providerId="LiveId" clId="{24C3C758-1038-499D-8AD2-8015CF57B8A5}" dt="2024-03-27T00:45:01.209" v="1320" actId="478"/>
          <ac:spMkLst>
            <pc:docMk/>
            <pc:sldMk cId="2002568168" sldId="400"/>
            <ac:spMk id="130" creationId="{D18ABAC7-7134-94B1-DAFA-834D94AC36E4}"/>
          </ac:spMkLst>
        </pc:spChg>
        <pc:spChg chg="add mod">
          <ac:chgData name="代數白痴 顧" userId="316db6a4f7ef8138" providerId="LiveId" clId="{24C3C758-1038-499D-8AD2-8015CF57B8A5}" dt="2024-03-27T00:48:45.060" v="1347" actId="688"/>
          <ac:spMkLst>
            <pc:docMk/>
            <pc:sldMk cId="2002568168" sldId="400"/>
            <ac:spMk id="131" creationId="{F8CED1E0-CC3E-0954-5B04-13FC2E7A7119}"/>
          </ac:spMkLst>
        </pc:spChg>
        <pc:spChg chg="add mod">
          <ac:chgData name="代數白痴 顧" userId="316db6a4f7ef8138" providerId="LiveId" clId="{24C3C758-1038-499D-8AD2-8015CF57B8A5}" dt="2024-03-27T00:46:36.164" v="1336" actId="688"/>
          <ac:spMkLst>
            <pc:docMk/>
            <pc:sldMk cId="2002568168" sldId="400"/>
            <ac:spMk id="132" creationId="{4ED08E9E-DAC6-D061-0BC5-B8D9D4D8CF6E}"/>
          </ac:spMkLst>
        </pc:spChg>
        <pc:spChg chg="add mod">
          <ac:chgData name="代數白痴 顧" userId="316db6a4f7ef8138" providerId="LiveId" clId="{24C3C758-1038-499D-8AD2-8015CF57B8A5}" dt="2024-03-27T00:48:52.512" v="1349" actId="1076"/>
          <ac:spMkLst>
            <pc:docMk/>
            <pc:sldMk cId="2002568168" sldId="400"/>
            <ac:spMk id="136" creationId="{DBD60512-1B4E-0E9E-4CFD-827A3177212E}"/>
          </ac:spMkLst>
        </pc:spChg>
        <pc:spChg chg="add mod">
          <ac:chgData name="代數白痴 顧" userId="316db6a4f7ef8138" providerId="LiveId" clId="{24C3C758-1038-499D-8AD2-8015CF57B8A5}" dt="2024-03-27T00:49:03.879" v="1354" actId="1076"/>
          <ac:spMkLst>
            <pc:docMk/>
            <pc:sldMk cId="2002568168" sldId="400"/>
            <ac:spMk id="137" creationId="{D9C9D17C-BDBF-1E1D-B522-463AC48BC957}"/>
          </ac:spMkLst>
        </pc:spChg>
        <pc:spChg chg="add mod">
          <ac:chgData name="代數白痴 顧" userId="316db6a4f7ef8138" providerId="LiveId" clId="{24C3C758-1038-499D-8AD2-8015CF57B8A5}" dt="2024-03-27T00:49:21.266" v="1357" actId="1076"/>
          <ac:spMkLst>
            <pc:docMk/>
            <pc:sldMk cId="2002568168" sldId="400"/>
            <ac:spMk id="138" creationId="{707F1B0E-BA9E-9ACE-9B08-CD9A17EF5A01}"/>
          </ac:spMkLst>
        </pc:spChg>
        <pc:spChg chg="add mod">
          <ac:chgData name="代數白痴 顧" userId="316db6a4f7ef8138" providerId="LiveId" clId="{24C3C758-1038-499D-8AD2-8015CF57B8A5}" dt="2024-03-27T00:49:38.933" v="1393" actId="1036"/>
          <ac:spMkLst>
            <pc:docMk/>
            <pc:sldMk cId="2002568168" sldId="400"/>
            <ac:spMk id="139" creationId="{6953E6CE-62A0-5B85-6437-3DC007039178}"/>
          </ac:spMkLst>
        </pc:s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3" creationId="{4941D7F8-053F-D945-3C26-388CF12BE474}"/>
          </ac:grpSpMkLst>
        </pc:gr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8" creationId="{3AFBD8B2-FE79-E1D8-5D70-900AC74C22A9}"/>
          </ac:grpSpMkLst>
        </pc:grpChg>
        <pc:grpChg chg="del mod topLvl">
          <ac:chgData name="代數白痴 顧" userId="316db6a4f7ef8138" providerId="LiveId" clId="{24C3C758-1038-499D-8AD2-8015CF57B8A5}" dt="2024-03-27T00:05:00.708" v="643" actId="478"/>
          <ac:grpSpMkLst>
            <pc:docMk/>
            <pc:sldMk cId="2002568168" sldId="400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04:37.585" v="635" actId="165"/>
          <ac:grpSpMkLst>
            <pc:docMk/>
            <pc:sldMk cId="2002568168" sldId="400"/>
            <ac:grpSpMk id="82" creationId="{F8E4D242-6F90-7126-34F6-E06F03FDE009}"/>
          </ac:grpSpMkLst>
        </pc:grp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 modGraphic">
          <ac:chgData name="代數白痴 顧" userId="316db6a4f7ef8138" providerId="LiveId" clId="{24C3C758-1038-499D-8AD2-8015CF57B8A5}" dt="2024-03-27T00:33:16.744" v="1144" actId="1036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graphicFrameChg chg="mod topLvl">
          <ac:chgData name="代數白痴 顧" userId="316db6a4f7ef8138" providerId="LiveId" clId="{24C3C758-1038-499D-8AD2-8015CF57B8A5}" dt="2024-03-27T00:25:49.667" v="1079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24C3C758-1038-499D-8AD2-8015CF57B8A5}" dt="2024-03-27T00:19:58.589" v="991" actId="478"/>
          <ac:picMkLst>
            <pc:docMk/>
            <pc:sldMk cId="2002568168" sldId="400"/>
            <ac:picMk id="10" creationId="{8F586D62-2D1D-AA14-E439-6D97CB99B60B}"/>
          </ac:picMkLst>
        </pc:picChg>
        <pc:inkChg chg="add del">
          <ac:chgData name="代數白痴 顧" userId="316db6a4f7ef8138" providerId="LiveId" clId="{24C3C758-1038-499D-8AD2-8015CF57B8A5}" dt="2024-03-27T00:25:19.883" v="1061" actId="478"/>
          <ac:inkMkLst>
            <pc:docMk/>
            <pc:sldMk cId="2002568168" sldId="400"/>
            <ac:inkMk id="34" creationId="{9AA8B1AF-6BA2-EB96-3D04-3EC1BD22D114}"/>
          </ac:inkMkLst>
        </pc:ink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2" creationId="{B1610E80-6056-732B-C8BB-1A115F264C28}"/>
          </ac:cxnSpMkLst>
        </pc:cxnChg>
        <pc:cxnChg chg="del">
          <ac:chgData name="代數白痴 顧" userId="316db6a4f7ef8138" providerId="LiveId" clId="{24C3C758-1038-499D-8AD2-8015CF57B8A5}" dt="2024-03-27T00:00:16.266" v="1" actId="478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24C3C758-1038-499D-8AD2-8015CF57B8A5}" dt="2024-03-27T00:04:54.211" v="642" actId="1037"/>
          <ac:cxnSpMkLst>
            <pc:docMk/>
            <pc:sldMk cId="2002568168" sldId="400"/>
            <ac:cxnSpMk id="4" creationId="{03FCA809-2ECE-43BF-FFC2-548A12A7F852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5" creationId="{C2A41D06-6A18-02C1-DCFC-0C15EF52CAFF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7" creationId="{7CA831A0-F438-A48F-D03C-C03450930666}"/>
          </ac:cxnSpMkLst>
        </pc:cxnChg>
        <pc:cxnChg chg="del mod topLvl">
          <ac:chgData name="代數白痴 顧" userId="316db6a4f7ef8138" providerId="LiveId" clId="{24C3C758-1038-499D-8AD2-8015CF57B8A5}" dt="2024-03-27T00:18:14.126" v="980" actId="478"/>
          <ac:cxnSpMkLst>
            <pc:docMk/>
            <pc:sldMk cId="2002568168" sldId="400"/>
            <ac:cxnSpMk id="35" creationId="{167E1449-D29C-1813-C20D-A64DDB752E9C}"/>
          </ac:cxnSpMkLst>
        </pc:cxnChg>
        <pc:cxnChg chg="del mod topLvl">
          <ac:chgData name="代數白痴 顧" userId="316db6a4f7ef8138" providerId="LiveId" clId="{24C3C758-1038-499D-8AD2-8015CF57B8A5}" dt="2024-03-27T00:18:12.395" v="979" actId="478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2" creationId="{38E90964-9252-0E8A-21E0-F3BEE3F08645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5" creationId="{DDF0A2E7-B5F8-D544-F51D-6887019FF7C0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0" creationId="{CE7D25A2-2479-B9C2-BE7E-7EC58120BD13}"/>
          </ac:cxnSpMkLst>
        </pc:cxnChg>
        <pc:cxnChg chg="add del mod">
          <ac:chgData name="代數白痴 顧" userId="316db6a4f7ef8138" providerId="LiveId" clId="{24C3C758-1038-499D-8AD2-8015CF57B8A5}" dt="2024-03-27T00:32:10.688" v="1122" actId="478"/>
          <ac:cxnSpMkLst>
            <pc:docMk/>
            <pc:sldMk cId="2002568168" sldId="400"/>
            <ac:cxnSpMk id="51" creationId="{7EF564F6-94EB-AB55-7CC5-23F34DE62C5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4" creationId="{C85B2D53-5B5A-9AC0-2275-87E619C4DFE5}"/>
          </ac:cxnSpMkLst>
        </pc:cxnChg>
        <pc:cxnChg chg="add mod">
          <ac:chgData name="代數白痴 顧" userId="316db6a4f7ef8138" providerId="LiveId" clId="{24C3C758-1038-499D-8AD2-8015CF57B8A5}" dt="2024-03-27T00:33:16.744" v="1144" actId="1036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24C3C758-1038-499D-8AD2-8015CF57B8A5}" dt="2024-03-27T00:30:33.111" v="1113" actId="478"/>
          <ac:cxnSpMkLst>
            <pc:docMk/>
            <pc:sldMk cId="2002568168" sldId="400"/>
            <ac:cxnSpMk id="60" creationId="{5A5D3F0E-9D90-7E66-9AFA-4E8F0A1495D8}"/>
          </ac:cxnSpMkLst>
        </pc:cxnChg>
        <pc:cxnChg chg="add del mod">
          <ac:chgData name="代數白痴 顧" userId="316db6a4f7ef8138" providerId="LiveId" clId="{24C3C758-1038-499D-8AD2-8015CF57B8A5}" dt="2024-03-27T00:32:36.834" v="1126" actId="478"/>
          <ac:cxnSpMkLst>
            <pc:docMk/>
            <pc:sldMk cId="2002568168" sldId="400"/>
            <ac:cxnSpMk id="66" creationId="{F66DFDE2-3257-DB9A-17C4-8B831E6EF949}"/>
          </ac:cxnSpMkLst>
        </pc:cxnChg>
        <pc:cxnChg chg="mod">
          <ac:chgData name="代數白痴 顧" userId="316db6a4f7ef8138" providerId="LiveId" clId="{24C3C758-1038-499D-8AD2-8015CF57B8A5}" dt="2024-03-27T00:04:37.585" v="635" actId="165"/>
          <ac:cxnSpMkLst>
            <pc:docMk/>
            <pc:sldMk cId="2002568168" sldId="400"/>
            <ac:cxnSpMk id="71" creationId="{09951B0E-3919-9E0C-294E-8476F1798824}"/>
          </ac:cxnSpMkLst>
        </pc:cxnChg>
        <pc:cxnChg chg="add mod">
          <ac:chgData name="代數白痴 顧" userId="316db6a4f7ef8138" providerId="LiveId" clId="{24C3C758-1038-499D-8AD2-8015CF57B8A5}" dt="2024-03-27T00:39:38.715" v="1230" actId="14100"/>
          <ac:cxnSpMkLst>
            <pc:docMk/>
            <pc:sldMk cId="2002568168" sldId="400"/>
            <ac:cxnSpMk id="83" creationId="{435B6F60-CD7B-DB3A-A28F-DE9CB4355505}"/>
          </ac:cxnSpMkLst>
        </pc:cxnChg>
        <pc:cxnChg chg="add mod">
          <ac:chgData name="代數白痴 顧" userId="316db6a4f7ef8138" providerId="LiveId" clId="{24C3C758-1038-499D-8AD2-8015CF57B8A5}" dt="2024-03-27T00:39:47.431" v="1231" actId="14100"/>
          <ac:cxnSpMkLst>
            <pc:docMk/>
            <pc:sldMk cId="2002568168" sldId="400"/>
            <ac:cxnSpMk id="88" creationId="{3B439EBC-1C09-5665-09C3-21196A4AB148}"/>
          </ac:cxnSpMkLst>
        </pc:cxnChg>
        <pc:cxnChg chg="add mod">
          <ac:chgData name="代數白痴 顧" userId="316db6a4f7ef8138" providerId="LiveId" clId="{24C3C758-1038-499D-8AD2-8015CF57B8A5}" dt="2024-03-27T00:39:05.181" v="1225" actId="14100"/>
          <ac:cxnSpMkLst>
            <pc:docMk/>
            <pc:sldMk cId="2002568168" sldId="400"/>
            <ac:cxnSpMk id="90" creationId="{22EBE11A-8C67-662A-2D96-913584869617}"/>
          </ac:cxnSpMkLst>
        </pc:cxnChg>
        <pc:cxnChg chg="add mod">
          <ac:chgData name="代數白痴 顧" userId="316db6a4f7ef8138" providerId="LiveId" clId="{24C3C758-1038-499D-8AD2-8015CF57B8A5}" dt="2024-03-27T00:40:22.532" v="1232" actId="692"/>
          <ac:cxnSpMkLst>
            <pc:docMk/>
            <pc:sldMk cId="2002568168" sldId="400"/>
            <ac:cxnSpMk id="109" creationId="{8C35D9D5-BECB-510C-23B2-D614B49E38B1}"/>
          </ac:cxnSpMkLst>
        </pc:cxnChg>
        <pc:cxnChg chg="add mod">
          <ac:chgData name="代數白痴 顧" userId="316db6a4f7ef8138" providerId="LiveId" clId="{24C3C758-1038-499D-8AD2-8015CF57B8A5}" dt="2024-03-27T00:45:55.954" v="1330" actId="14100"/>
          <ac:cxnSpMkLst>
            <pc:docMk/>
            <pc:sldMk cId="2002568168" sldId="400"/>
            <ac:cxnSpMk id="118" creationId="{8641A80D-28AD-F2EA-D397-BFC26103A2C1}"/>
          </ac:cxnSpMkLst>
        </pc:cxnChg>
        <pc:cxnChg chg="add mod">
          <ac:chgData name="代數白痴 顧" userId="316db6a4f7ef8138" providerId="LiveId" clId="{24C3C758-1038-499D-8AD2-8015CF57B8A5}" dt="2024-03-27T00:42:47.071" v="1295" actId="692"/>
          <ac:cxnSpMkLst>
            <pc:docMk/>
            <pc:sldMk cId="2002568168" sldId="400"/>
            <ac:cxnSpMk id="122" creationId="{CC4B5FE1-638D-3152-4A53-E431F20EF0ED}"/>
          </ac:cxnSpMkLst>
        </pc:cxnChg>
        <pc:cxnChg chg="add mod">
          <ac:chgData name="代數白痴 顧" userId="316db6a4f7ef8138" providerId="LiveId" clId="{24C3C758-1038-499D-8AD2-8015CF57B8A5}" dt="2024-03-27T00:46:26.135" v="1334" actId="14100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delSp modSp add del modTransition">
        <pc:chgData name="代數白痴 顧" userId="316db6a4f7ef8138" providerId="LiveId" clId="{24C3C758-1038-499D-8AD2-8015CF57B8A5}" dt="2024-03-27T00:49:58.538" v="1394" actId="2696"/>
        <pc:sldMkLst>
          <pc:docMk/>
          <pc:sldMk cId="287482510" sldId="401"/>
        </pc:sldMkLst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28" creationId="{DD0456EB-916B-B09D-EE0B-4400A60A771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0" creationId="{283EEEFA-8E73-4509-B11F-7738D2A2EED7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2" creationId="{E3BCC10F-3B33-28C2-C93E-B8E43838615D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3" creationId="{57E99C48-09FF-CDB0-61F6-D1B9759DD8DC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4" creationId="{6C787CC8-52E2-426B-0892-A497D359353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5" creationId="{83FAB6D6-8EBC-166A-E776-53E60E63305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6" creationId="{9D0EEEC2-C3D9-04AD-C644-91F5A4625FF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7" creationId="{E14D95DF-109F-45A2-8E78-BAFA21B76C81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8" creationId="{B9A2A3FF-5065-8F62-96AD-4934F3EF7C39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9" creationId="{85730886-4127-41EF-A23F-8F5E2ED3994B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80" creationId="{F2EB1FA1-4FF7-900D-AC28-152ED35692F1}"/>
          </ac:spMkLst>
        </pc:spChg>
        <pc:grpChg chg="mod topLv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82" creationId="{F8E4D242-6F90-7126-34F6-E06F03FDE009}"/>
          </ac:grpSpMkLst>
        </pc:grpChg>
        <pc:graphicFrameChg chg="mod topLvl">
          <ac:chgData name="代數白痴 顧" userId="316db6a4f7ef8138" providerId="LiveId" clId="{24C3C758-1038-499D-8AD2-8015CF57B8A5}" dt="2024-03-27T00:20:05.822" v="992" actId="165"/>
          <ac:graphicFrameMkLst>
            <pc:docMk/>
            <pc:sldMk cId="287482510" sldId="401"/>
            <ac:graphicFrameMk id="81" creationId="{EA1A6D01-FC1F-CF16-A033-1E70ABF7C82D}"/>
          </ac:graphicFrameMkLst>
        </pc:graphicFrame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5" creationId="{167E1449-D29C-1813-C20D-A64DDB752E9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7" creationId="{2D2CB6E5-A56F-FC86-796B-3C9D1685291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0" creationId="{CE7D25A2-2479-B9C2-BE7E-7EC58120BD13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4" creationId="{C85B2D53-5B5A-9AC0-2275-87E619C4DFE5}"/>
          </ac:cxnSpMkLst>
        </pc:cxnChg>
        <pc:cxnChg chg="mod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71" creationId="{09951B0E-3919-9E0C-294E-8476F1798824}"/>
          </ac:cxnSpMkLst>
        </pc:cxnChg>
      </pc:sldChg>
    </pc:docChg>
  </pc:docChgLst>
  <pc:docChgLst>
    <pc:chgData name="代數白痴 顧" userId="316db6a4f7ef8138" providerId="LiveId" clId="{C7A5C595-6C01-451D-B775-406B70834A8A}"/>
    <pc:docChg chg="custSel addSld delSld modSld">
      <pc:chgData name="代數白痴 顧" userId="316db6a4f7ef8138" providerId="LiveId" clId="{C7A5C595-6C01-451D-B775-406B70834A8A}" dt="2024-03-07T00:18:33.725" v="1029" actId="2696"/>
      <pc:docMkLst>
        <pc:docMk/>
      </pc:docMkLst>
      <pc:sldChg chg="del">
        <pc:chgData name="代數白痴 顧" userId="316db6a4f7ef8138" providerId="LiveId" clId="{C7A5C595-6C01-451D-B775-406B70834A8A}" dt="2024-03-07T00:18:33.725" v="1029" actId="2696"/>
        <pc:sldMkLst>
          <pc:docMk/>
          <pc:sldMk cId="2654160764" sldId="397"/>
        </pc:sldMkLst>
      </pc:sldChg>
      <pc:sldChg chg="addSp delSp modSp add mod">
        <pc:chgData name="代數白痴 顧" userId="316db6a4f7ef8138" providerId="LiveId" clId="{C7A5C595-6C01-451D-B775-406B70834A8A}" dt="2024-03-07T00:18:19.311" v="1027" actId="1035"/>
        <pc:sldMkLst>
          <pc:docMk/>
          <pc:sldMk cId="2794326291" sldId="398"/>
        </pc:sldMkLst>
        <pc:spChg chg="mod">
          <ac:chgData name="代數白痴 顧" userId="316db6a4f7ef8138" providerId="LiveId" clId="{C7A5C595-6C01-451D-B775-406B70834A8A}" dt="2024-03-07T00:04:41.876" v="359" actId="947"/>
          <ac:spMkLst>
            <pc:docMk/>
            <pc:sldMk cId="2794326291" sldId="398"/>
            <ac:spMk id="6" creationId="{CEEB7751-993F-9058-CC83-7E99352B29AD}"/>
          </ac:spMkLst>
        </pc:spChg>
        <pc:spChg chg="mod">
          <ac:chgData name="代數白痴 顧" userId="316db6a4f7ef8138" providerId="LiveId" clId="{C7A5C595-6C01-451D-B775-406B70834A8A}" dt="2024-03-07T00:01:20.686" v="31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28" creationId="{DD0456EB-916B-B09D-EE0B-4400A60A771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44" creationId="{57715222-985C-D6D3-6380-BABC520D1068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5" creationId="{83CE49B4-40E5-210D-16B2-99B78A69CFD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6" creationId="{8AE99762-B4B1-6A6D-7712-0A05D50C60B9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7" creationId="{3CF263DF-97C2-7FA2-1CBA-BF0D4633CF2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8" creationId="{D90B6D17-2956-F22C-AC57-BF5EF0F926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9" creationId="{41164FDB-C6B1-3218-C733-398D698520CF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0" creationId="{1F9B96D9-3266-D440-E3D1-907A8517689D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6" creationId="{980E1D83-634D-D3F7-AC8D-A5CC10E617AA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7" creationId="{751681F0-DF7C-F896-75A8-60EEEFE22D9E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8" creationId="{8D0F536D-87DA-61D8-F5AC-576B799E2447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9" creationId="{2AC2DE04-3D72-23CA-B76B-CBDED6006A20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0" creationId="{91EEAAC5-4820-57C0-EE64-2C0FF8CB4EA9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1" creationId="{20102C34-0301-9959-5AC1-D995A59505C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2" creationId="{DECC6176-2885-AA2F-99A7-CAC7804CD3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4" creationId="{4BA3BC00-47AC-3300-1900-21A2B4064CC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6" creationId="{D63BD361-CC99-0C0B-2749-77A1E441870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8" creationId="{095F94E1-311C-CBBA-33A8-985A1A01CA7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9" creationId="{7E68E893-9193-84F6-69B2-0C3CD79B887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1" creationId="{4E38C0D0-24E7-5E7D-F774-F9D610A938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2" creationId="{BD8DCD35-6515-C6BF-284F-D49763C1FE3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3" creationId="{A2879762-B68A-CFE4-B819-F5E0E1AC347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4" creationId="{EE46629B-71D4-42E9-09EC-B0FC0DF0670C}"/>
          </ac:spMkLst>
        </pc:spChg>
        <pc:spChg chg="add mod">
          <ac:chgData name="代數白痴 顧" userId="316db6a4f7ef8138" providerId="LiveId" clId="{C7A5C595-6C01-451D-B775-406B70834A8A}" dt="2024-03-07T00:16:36.694" v="990" actId="692"/>
          <ac:spMkLst>
            <pc:docMk/>
            <pc:sldMk cId="2794326291" sldId="398"/>
            <ac:spMk id="75" creationId="{451284AE-3672-FB7D-45C5-368384C8A70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6" creationId="{B6790069-960F-48E4-A38B-B15E2DE1146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8" creationId="{BB987A47-188C-EE65-28D3-305C5C1B72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9" creationId="{6F9DDE9A-4661-C46B-F4F7-F5CC189E2D74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0" creationId="{B7B18A2B-1623-CD2B-D421-E02AA016C86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1" creationId="{8D0A961F-D651-E9D8-0035-D8B409E41403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4" creationId="{A18B7532-4A33-5A72-5E1D-A09C1C028D1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5" creationId="{33603287-B1AA-A365-E53B-16259BB11DB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6" creationId="{CCE1B7C7-4723-B7BE-C03C-678B2F93B18F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7" creationId="{14D8D291-C93B-A7F0-8D91-EB3C90F96E85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8" creationId="{F410392E-1CFC-5337-7577-613F4862D8DA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9" creationId="{B40DD772-9AA1-CF2E-7E5D-9AF81175906E}"/>
          </ac:spMkLst>
        </pc:spChg>
        <pc:spChg chg="add mod">
          <ac:chgData name="代數白痴 顧" userId="316db6a4f7ef8138" providerId="LiveId" clId="{C7A5C595-6C01-451D-B775-406B70834A8A}" dt="2024-03-07T00:17:02.423" v="995" actId="1076"/>
          <ac:spMkLst>
            <pc:docMk/>
            <pc:sldMk cId="2794326291" sldId="398"/>
            <ac:spMk id="92" creationId="{53075391-0191-D258-595E-93EA461DAF5B}"/>
          </ac:spMkLst>
        </pc:spChg>
        <pc:spChg chg="add mod">
          <ac:chgData name="代數白痴 顧" userId="316db6a4f7ef8138" providerId="LiveId" clId="{C7A5C595-6C01-451D-B775-406B70834A8A}" dt="2024-03-07T00:17:06.776" v="996" actId="1076"/>
          <ac:spMkLst>
            <pc:docMk/>
            <pc:sldMk cId="2794326291" sldId="398"/>
            <ac:spMk id="93" creationId="{2A5B48FD-2CC1-DE21-94E4-B7D8B3FEB891}"/>
          </ac:spMkLst>
        </pc:spChg>
        <pc:spChg chg="add mod">
          <ac:chgData name="代數白痴 顧" userId="316db6a4f7ef8138" providerId="LiveId" clId="{C7A5C595-6C01-451D-B775-406B70834A8A}" dt="2024-03-07T00:17:10.072" v="997" actId="1076"/>
          <ac:spMkLst>
            <pc:docMk/>
            <pc:sldMk cId="2794326291" sldId="398"/>
            <ac:spMk id="94" creationId="{30BC6D9B-28BB-097B-19CC-4F707105A913}"/>
          </ac:spMkLst>
        </pc:spChg>
        <pc:spChg chg="add mod">
          <ac:chgData name="代數白痴 顧" userId="316db6a4f7ef8138" providerId="LiveId" clId="{C7A5C595-6C01-451D-B775-406B70834A8A}" dt="2024-03-07T00:17:20.624" v="998" actId="1076"/>
          <ac:spMkLst>
            <pc:docMk/>
            <pc:sldMk cId="2794326291" sldId="398"/>
            <ac:spMk id="95" creationId="{739AF7DE-8434-1A0F-C4DF-F136589CFD42}"/>
          </ac:spMkLst>
        </pc:spChg>
        <pc:spChg chg="add mod">
          <ac:chgData name="代數白痴 顧" userId="316db6a4f7ef8138" providerId="LiveId" clId="{C7A5C595-6C01-451D-B775-406B70834A8A}" dt="2024-03-07T00:17:36.313" v="1006" actId="1076"/>
          <ac:spMkLst>
            <pc:docMk/>
            <pc:sldMk cId="2794326291" sldId="398"/>
            <ac:spMk id="96" creationId="{D0612317-A31B-C3C7-4536-957705150BB0}"/>
          </ac:spMkLst>
        </pc:spChg>
        <pc:spChg chg="add mod">
          <ac:chgData name="代數白痴 顧" userId="316db6a4f7ef8138" providerId="LiveId" clId="{C7A5C595-6C01-451D-B775-406B70834A8A}" dt="2024-03-07T00:17:44.552" v="1010" actId="1076"/>
          <ac:spMkLst>
            <pc:docMk/>
            <pc:sldMk cId="2794326291" sldId="398"/>
            <ac:spMk id="97" creationId="{258F4746-3889-0976-5754-858D3688347D}"/>
          </ac:spMkLst>
        </pc:spChg>
        <pc:spChg chg="add mod">
          <ac:chgData name="代數白痴 顧" userId="316db6a4f7ef8138" providerId="LiveId" clId="{C7A5C595-6C01-451D-B775-406B70834A8A}" dt="2024-03-07T00:18:09.888" v="1017" actId="1076"/>
          <ac:spMkLst>
            <pc:docMk/>
            <pc:sldMk cId="2794326291" sldId="398"/>
            <ac:spMk id="98" creationId="{367E43A4-49FA-4D05-F582-12C7CCB491B7}"/>
          </ac:spMkLst>
        </pc:spChg>
        <pc:spChg chg="add mod">
          <ac:chgData name="代數白痴 顧" userId="316db6a4f7ef8138" providerId="LiveId" clId="{C7A5C595-6C01-451D-B775-406B70834A8A}" dt="2024-03-07T00:18:19.311" v="1027" actId="1035"/>
          <ac:spMkLst>
            <pc:docMk/>
            <pc:sldMk cId="2794326291" sldId="398"/>
            <ac:spMk id="99" creationId="{5F38DCD1-F08A-F180-D6E9-BF8D0F9E5344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4" creationId="{8DF90962-1EC5-7C91-F0BF-5BFE16027197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5" creationId="{F8E6C821-4F6B-AB75-0F22-D53FFB59D2E0}"/>
          </ac:spMkLst>
        </pc:spChg>
        <pc:grpChg chg="del">
          <ac:chgData name="代數白痴 顧" userId="316db6a4f7ef8138" providerId="LiveId" clId="{C7A5C595-6C01-451D-B775-406B70834A8A}" dt="2024-03-07T00:01:09.083" v="1" actId="478"/>
          <ac:grpSpMkLst>
            <pc:docMk/>
            <pc:sldMk cId="2794326291" sldId="398"/>
            <ac:grpSpMk id="63" creationId="{8D77570B-5C57-0382-F3CC-FB42110FAF24}"/>
          </ac:grpSpMkLst>
        </pc:grpChg>
        <pc:grpChg chg="add mod">
          <ac:chgData name="代數白痴 顧" userId="316db6a4f7ef8138" providerId="LiveId" clId="{C7A5C595-6C01-451D-B775-406B70834A8A}" dt="2024-03-07T00:15:05.343" v="978" actId="164"/>
          <ac:grpSpMkLst>
            <pc:docMk/>
            <pc:sldMk cId="2794326291" sldId="398"/>
            <ac:grpSpMk id="67" creationId="{7DFE5B41-2E04-CE46-642F-1447098BA513}"/>
          </ac:grpSpMkLst>
        </pc:grpChg>
        <pc:grpChg chg="del">
          <ac:chgData name="代數白痴 顧" userId="316db6a4f7ef8138" providerId="LiveId" clId="{C7A5C595-6C01-451D-B775-406B70834A8A}" dt="2024-03-07T00:06:02.823" v="420" actId="165"/>
          <ac:grpSpMkLst>
            <pc:docMk/>
            <pc:sldMk cId="2794326291" sldId="398"/>
            <ac:grpSpMk id="111" creationId="{C7E5A8A7-4CAC-CA98-D409-CA4DCB0D2269}"/>
          </ac:grpSpMkLst>
        </pc:grpChg>
        <pc:graphicFrameChg chg="del mod topLvl">
          <ac:chgData name="代數白痴 顧" userId="316db6a4f7ef8138" providerId="LiveId" clId="{C7A5C595-6C01-451D-B775-406B70834A8A}" dt="2024-03-07T00:06:08.711" v="422" actId="478"/>
          <ac:graphicFrameMkLst>
            <pc:docMk/>
            <pc:sldMk cId="2794326291" sldId="398"/>
            <ac:graphicFrameMk id="106" creationId="{822F22C6-9824-C317-284D-B604CE0F0B82}"/>
          </ac:graphicFrameMkLst>
        </pc:graphicFrameChg>
        <pc:picChg chg="add del mod">
          <ac:chgData name="代數白痴 顧" userId="316db6a4f7ef8138" providerId="LiveId" clId="{C7A5C595-6C01-451D-B775-406B70834A8A}" dt="2024-03-07T00:05:52.831" v="419" actId="478"/>
          <ac:picMkLst>
            <pc:docMk/>
            <pc:sldMk cId="2794326291" sldId="398"/>
            <ac:picMk id="3" creationId="{FEAD5A43-3C34-DE62-5CB0-FF3DA10F964D}"/>
          </ac:picMkLst>
        </pc:picChg>
        <pc:picChg chg="add del mod">
          <ac:chgData name="代數白痴 顧" userId="316db6a4f7ef8138" providerId="LiveId" clId="{C7A5C595-6C01-451D-B775-406B70834A8A}" dt="2024-03-07T00:14:40.642" v="975" actId="478"/>
          <ac:picMkLst>
            <pc:docMk/>
            <pc:sldMk cId="2794326291" sldId="398"/>
            <ac:picMk id="18" creationId="{2D00B28A-731F-450C-2853-01BAF5316967}"/>
          </ac:picMkLst>
        </pc:picChg>
        <pc:picChg chg="add del mod">
          <ac:chgData name="代數白痴 顧" userId="316db6a4f7ef8138" providerId="LiveId" clId="{C7A5C595-6C01-451D-B775-406B70834A8A}" dt="2024-03-07T00:17:48.393" v="1011" actId="478"/>
          <ac:picMkLst>
            <pc:docMk/>
            <pc:sldMk cId="2794326291" sldId="398"/>
            <ac:picMk id="70" creationId="{224CA791-499E-620D-6192-63DC83FB6DC5}"/>
          </ac:picMkLst>
        </pc:pic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4" creationId="{55DB1E14-8A50-04B4-DBDF-BE0995DD4D6E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5" creationId="{18E09AF3-3ACA-0D21-3327-8C045ECA9BA2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7" creationId="{2AC85122-BB93-CAAB-E85E-2C5034EA3CBE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8" creationId="{23CEDD53-A55B-3875-794E-21ACC16B8D8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9" creationId="{71BF7081-F4BB-7D9A-92D5-DF92295C7B92}"/>
          </ac:cxnSpMkLst>
        </pc:cxnChg>
        <pc:cxnChg chg="mod">
          <ac:chgData name="代數白痴 顧" userId="316db6a4f7ef8138" providerId="LiveId" clId="{C7A5C595-6C01-451D-B775-406B70834A8A}" dt="2024-03-07T00:04:49.764" v="410" actId="103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2" creationId="{B93894CC-B35A-C14C-5A7B-E2C19575D51F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3" creationId="{F4447EB1-3508-7639-C68D-FFF593DF29C9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5" creationId="{3B8929D4-FBDA-1AA1-05DA-919D2A99F49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6" creationId="{2103CA44-953F-AAA2-E448-338237719100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7" creationId="{45953483-3E25-E9B8-7D82-C16AC3380D2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7" creationId="{0D4C1BBD-18E9-0A2A-3656-52EF4D72CE51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0" creationId="{FE482381-9099-AF9B-4123-46D15E76A0F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4" creationId="{AA9AF1F8-F033-4CDB-5DDD-42917D2FD18A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40" creationId="{9499E9A4-D591-F3D1-3E19-2F1143E1621B}"/>
          </ac:cxnSpMkLst>
        </pc:cxnChg>
        <pc:cxnChg chg="mod">
          <ac:chgData name="代數白痴 顧" userId="316db6a4f7ef8138" providerId="LiveId" clId="{C7A5C595-6C01-451D-B775-406B70834A8A}" dt="2024-03-07T00:01:09.083" v="1" actId="478"/>
          <ac:cxnSpMkLst>
            <pc:docMk/>
            <pc:sldMk cId="2794326291" sldId="398"/>
            <ac:cxnSpMk id="42" creationId="{B6ACB16D-9BCA-A139-FE94-362E936DD10F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 topLvl">
          <ac:chgData name="代數白痴 顧" userId="316db6a4f7ef8138" providerId="LiveId" clId="{C7A5C595-6C01-451D-B775-406B70834A8A}" dt="2024-03-07T00:08:59.961" v="835" actId="478"/>
          <ac:cxnSpMkLst>
            <pc:docMk/>
            <pc:sldMk cId="2794326291" sldId="398"/>
            <ac:cxnSpMk id="65" creationId="{DC01E7F0-FCA9-BF47-3541-DD3A7D8DA12F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82" creationId="{CF3B7C7E-9D56-D867-879F-06D30D1445D0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9" creationId="{34C46630-24F7-C0AE-BC58-661D9D8F88AF}"/>
          </ac:cxnSpMkLst>
        </pc:cxnChg>
        <pc:cxnChg chg="del mod topLvl">
          <ac:chgData name="代數白痴 顧" userId="316db6a4f7ef8138" providerId="LiveId" clId="{C7A5C595-6C01-451D-B775-406B70834A8A}" dt="2024-03-07T00:08:56.830" v="834" actId="478"/>
          <ac:cxnSpMkLst>
            <pc:docMk/>
            <pc:sldMk cId="2794326291" sldId="398"/>
            <ac:cxnSpMk id="110" creationId="{E28C6E83-D594-1695-BA56-FE71935C1717}"/>
          </ac:cxnSpMkLst>
        </pc:cxnChg>
      </pc:sldChg>
      <pc:sldChg chg="add del">
        <pc:chgData name="代數白痴 顧" userId="316db6a4f7ef8138" providerId="LiveId" clId="{C7A5C595-6C01-451D-B775-406B70834A8A}" dt="2024-03-07T00:18:30.907" v="1028" actId="2696"/>
        <pc:sldMkLst>
          <pc:docMk/>
          <pc:sldMk cId="955566353" sldId="399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DCADB0E-4374-4AF3-A0C9-95C8FB7685F0}"/>
    <pc:docChg chg="undo custSel modSld">
      <pc:chgData name="代數白痴 顧" userId="316db6a4f7ef8138" providerId="LiveId" clId="{4DCADB0E-4374-4AF3-A0C9-95C8FB7685F0}" dt="2024-03-19T00:42:02.352" v="1706" actId="113"/>
      <pc:docMkLst>
        <pc:docMk/>
      </pc:docMkLst>
      <pc:sldChg chg="delSp mod">
        <pc:chgData name="代數白痴 顧" userId="316db6a4f7ef8138" providerId="LiveId" clId="{4DCADB0E-4374-4AF3-A0C9-95C8FB7685F0}" dt="2024-03-19T00:15:39.833" v="0" actId="478"/>
        <pc:sldMkLst>
          <pc:docMk/>
          <pc:sldMk cId="2794326291" sldId="398"/>
        </pc:sldMkLst>
        <pc:picChg chg="del">
          <ac:chgData name="代數白痴 顧" userId="316db6a4f7ef8138" providerId="LiveId" clId="{4DCADB0E-4374-4AF3-A0C9-95C8FB7685F0}" dt="2024-03-19T00:15:39.833" v="0" actId="478"/>
          <ac:picMkLst>
            <pc:docMk/>
            <pc:sldMk cId="2794326291" sldId="398"/>
            <ac:picMk id="5" creationId="{C4FF9D4D-6933-FEB2-317B-8152AA0BFCAD}"/>
          </ac:picMkLst>
        </pc:picChg>
      </pc:sldChg>
      <pc:sldChg chg="addSp delSp modSp mod">
        <pc:chgData name="代數白痴 顧" userId="316db6a4f7ef8138" providerId="LiveId" clId="{4DCADB0E-4374-4AF3-A0C9-95C8FB7685F0}" dt="2024-03-19T00:42:02.352" v="1706" actId="113"/>
        <pc:sldMkLst>
          <pc:docMk/>
          <pc:sldMk cId="3174299720" sldId="399"/>
        </pc:sldMkLst>
        <pc:spChg chg="mod">
          <ac:chgData name="代數白痴 顧" userId="316db6a4f7ef8138" providerId="LiveId" clId="{4DCADB0E-4374-4AF3-A0C9-95C8FB7685F0}" dt="2024-03-19T00:31:59.045" v="1063" actId="113"/>
          <ac:spMkLst>
            <pc:docMk/>
            <pc:sldMk cId="3174299720" sldId="399"/>
            <ac:spMk id="6" creationId="{CEEB7751-993F-9058-CC83-7E99352B29AD}"/>
          </ac:spMkLst>
        </pc:spChg>
        <pc:spChg chg="add del">
          <ac:chgData name="代數白痴 顧" userId="316db6a4f7ef8138" providerId="LiveId" clId="{4DCADB0E-4374-4AF3-A0C9-95C8FB7685F0}" dt="2024-03-19T00:21:34.552" v="760" actId="478"/>
          <ac:spMkLst>
            <pc:docMk/>
            <pc:sldMk cId="3174299720" sldId="399"/>
            <ac:spMk id="12" creationId="{D72C30C0-15CB-8A57-1702-C5124B729DC1}"/>
          </ac:spMkLst>
        </pc:spChg>
        <pc:spChg chg="add del">
          <ac:chgData name="代數白痴 顧" userId="316db6a4f7ef8138" providerId="LiveId" clId="{4DCADB0E-4374-4AF3-A0C9-95C8FB7685F0}" dt="2024-03-19T00:22:07.219" v="762" actId="478"/>
          <ac:spMkLst>
            <pc:docMk/>
            <pc:sldMk cId="3174299720" sldId="399"/>
            <ac:spMk id="13" creationId="{F123577A-8BB4-93CB-BEEC-41504861BC4A}"/>
          </ac:spMkLst>
        </pc:spChg>
        <pc:spChg chg="add del mod">
          <ac:chgData name="代數白痴 顧" userId="316db6a4f7ef8138" providerId="LiveId" clId="{4DCADB0E-4374-4AF3-A0C9-95C8FB7685F0}" dt="2024-03-19T00:25:15.780" v="792" actId="478"/>
          <ac:spMkLst>
            <pc:docMk/>
            <pc:sldMk cId="3174299720" sldId="399"/>
            <ac:spMk id="14" creationId="{8C1F61FD-3969-7EAA-2281-C82CC2DC34AF}"/>
          </ac:spMkLst>
        </pc:spChg>
        <pc:spChg chg="add del mod">
          <ac:chgData name="代數白痴 顧" userId="316db6a4f7ef8138" providerId="LiveId" clId="{4DCADB0E-4374-4AF3-A0C9-95C8FB7685F0}" dt="2024-03-19T00:24:15.368" v="782" actId="478"/>
          <ac:spMkLst>
            <pc:docMk/>
            <pc:sldMk cId="3174299720" sldId="399"/>
            <ac:spMk id="15" creationId="{43A76FD8-588C-E777-66E1-911009016468}"/>
          </ac:spMkLst>
        </pc:spChg>
        <pc:spChg chg="add del">
          <ac:chgData name="代數白痴 顧" userId="316db6a4f7ef8138" providerId="LiveId" clId="{4DCADB0E-4374-4AF3-A0C9-95C8FB7685F0}" dt="2024-03-19T00:24:12.222" v="781" actId="478"/>
          <ac:spMkLst>
            <pc:docMk/>
            <pc:sldMk cId="3174299720" sldId="399"/>
            <ac:spMk id="16" creationId="{0257B4F1-7B5A-6F38-02C2-2C72FE9734D8}"/>
          </ac:spMkLst>
        </pc:spChg>
        <pc:spChg chg="add del mod">
          <ac:chgData name="代數白痴 顧" userId="316db6a4f7ef8138" providerId="LiveId" clId="{4DCADB0E-4374-4AF3-A0C9-95C8FB7685F0}" dt="2024-03-19T00:23:21.961" v="773" actId="478"/>
          <ac:spMkLst>
            <pc:docMk/>
            <pc:sldMk cId="3174299720" sldId="399"/>
            <ac:spMk id="17" creationId="{3776F9BC-28CE-D128-C3C7-FA7F64201CF8}"/>
          </ac:spMkLst>
        </pc:spChg>
        <pc:spChg chg="mod">
          <ac:chgData name="代數白痴 顧" userId="316db6a4f7ef8138" providerId="LiveId" clId="{4DCADB0E-4374-4AF3-A0C9-95C8FB7685F0}" dt="2024-03-19T00:41:02.662" v="1679" actId="20577"/>
          <ac:spMkLst>
            <pc:docMk/>
            <pc:sldMk cId="3174299720" sldId="399"/>
            <ac:spMk id="23" creationId="{3851CD1E-8037-4C3B-D89A-8BB0433A7809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28" creationId="{DD0456EB-916B-B09D-EE0B-4400A60A7710}"/>
          </ac:spMkLst>
        </pc:spChg>
        <pc:spChg chg="add del mod">
          <ac:chgData name="代數白痴 顧" userId="316db6a4f7ef8138" providerId="LiveId" clId="{4DCADB0E-4374-4AF3-A0C9-95C8FB7685F0}" dt="2024-03-19T00:27:14.414" v="804" actId="478"/>
          <ac:spMkLst>
            <pc:docMk/>
            <pc:sldMk cId="3174299720" sldId="399"/>
            <ac:spMk id="31" creationId="{7C5153A4-F0A3-F1F5-B72C-B6E1A3B0F04E}"/>
          </ac:spMkLst>
        </pc:spChg>
        <pc:spChg chg="add del mod">
          <ac:chgData name="代數白痴 顧" userId="316db6a4f7ef8138" providerId="LiveId" clId="{4DCADB0E-4374-4AF3-A0C9-95C8FB7685F0}" dt="2024-03-19T00:27:13.701" v="803" actId="478"/>
          <ac:spMkLst>
            <pc:docMk/>
            <pc:sldMk cId="3174299720" sldId="399"/>
            <ac:spMk id="32" creationId="{4F78D31C-1397-12F1-912A-DE42E42C0E31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3" creationId="{8DDD3CD1-3A62-6537-4DB4-1BC77860FDBF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4" creationId="{CFF4FB69-0FD9-D2B7-19CF-F103A64CCB9E}"/>
          </ac:spMkLst>
        </pc:spChg>
        <pc:spChg chg="add mod">
          <ac:chgData name="代數白痴 顧" userId="316db6a4f7ef8138" providerId="LiveId" clId="{4DCADB0E-4374-4AF3-A0C9-95C8FB7685F0}" dt="2024-03-19T00:32:14.270" v="1067" actId="1076"/>
          <ac:spMkLst>
            <pc:docMk/>
            <pc:sldMk cId="3174299720" sldId="399"/>
            <ac:spMk id="40" creationId="{C73E72E0-965C-F8F9-E4FF-A2B1DAE0DC9D}"/>
          </ac:spMkLst>
        </pc:spChg>
        <pc:spChg chg="add mod">
          <ac:chgData name="代數白痴 顧" userId="316db6a4f7ef8138" providerId="LiveId" clId="{4DCADB0E-4374-4AF3-A0C9-95C8FB7685F0}" dt="2024-03-19T00:32:29.830" v="1076" actId="1076"/>
          <ac:spMkLst>
            <pc:docMk/>
            <pc:sldMk cId="3174299720" sldId="399"/>
            <ac:spMk id="41" creationId="{DFFD671E-7D62-8CDF-041B-DCBF3B3F3AFF}"/>
          </ac:spMkLst>
        </pc:spChg>
        <pc:spChg chg="add mod">
          <ac:chgData name="代數白痴 顧" userId="316db6a4f7ef8138" providerId="LiveId" clId="{4DCADB0E-4374-4AF3-A0C9-95C8FB7685F0}" dt="2024-03-19T00:32:16.005" v="1068" actId="1076"/>
          <ac:spMkLst>
            <pc:docMk/>
            <pc:sldMk cId="3174299720" sldId="399"/>
            <ac:spMk id="42" creationId="{CD1B7282-2562-2721-397F-7F73AE7C95FD}"/>
          </ac:spMkLst>
        </pc:spChg>
        <pc:spChg chg="add mod">
          <ac:chgData name="代數白痴 顧" userId="316db6a4f7ef8138" providerId="LiveId" clId="{4DCADB0E-4374-4AF3-A0C9-95C8FB7685F0}" dt="2024-03-19T00:32:23.949" v="1075" actId="1038"/>
          <ac:spMkLst>
            <pc:docMk/>
            <pc:sldMk cId="3174299720" sldId="399"/>
            <ac:spMk id="43" creationId="{3500D3E4-F32E-A928-6B56-C861AA26467F}"/>
          </ac:spMkLst>
        </pc:spChg>
        <pc:spChg chg="add mod">
          <ac:chgData name="代數白痴 顧" userId="316db6a4f7ef8138" providerId="LiveId" clId="{4DCADB0E-4374-4AF3-A0C9-95C8FB7685F0}" dt="2024-03-19T00:32:12.358" v="1066" actId="1076"/>
          <ac:spMkLst>
            <pc:docMk/>
            <pc:sldMk cId="3174299720" sldId="399"/>
            <ac:spMk id="44" creationId="{D0C7C1EE-3E22-B171-0748-2709849538B9}"/>
          </ac:spMkLst>
        </pc:spChg>
        <pc:spChg chg="add mod">
          <ac:chgData name="代數白痴 顧" userId="316db6a4f7ef8138" providerId="LiveId" clId="{4DCADB0E-4374-4AF3-A0C9-95C8FB7685F0}" dt="2024-03-19T00:31:20.349" v="880" actId="1036"/>
          <ac:spMkLst>
            <pc:docMk/>
            <pc:sldMk cId="3174299720" sldId="399"/>
            <ac:spMk id="45" creationId="{98343EE8-B01F-E722-531C-23212FA58708}"/>
          </ac:spMkLst>
        </pc:spChg>
        <pc:spChg chg="mod">
          <ac:chgData name="代數白痴 顧" userId="316db6a4f7ef8138" providerId="LiveId" clId="{4DCADB0E-4374-4AF3-A0C9-95C8FB7685F0}" dt="2024-03-19T00:42:02.352" v="1706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5" creationId="{AFD9F53A-8D21-1D2F-8D1E-F745BAED4930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6" creationId="{980E1D83-634D-D3F7-AC8D-A5CC10E617AA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1" creationId="{95175AB6-9F5F-50BA-DF92-B7FD2DDD7829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2" creationId="{3A478BC9-0BDF-D885-06C2-A25993DB6F95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3" creationId="{2D73994D-4045-0653-455F-BFDF2AD2D506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5" creationId="{458F5F73-03D4-E675-76FD-19693FD0F61A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6" creationId="{E906DE12-DC24-FC83-C206-5F1559B07C29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7" creationId="{8B42F1A6-14F5-DB76-3A57-262526FA2D10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8" creationId="{15A15F28-B1B0-ACA2-2906-2CDF8553FECF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DCADB0E-4374-4AF3-A0C9-95C8FB7685F0}" dt="2024-03-19T00:32:08.830" v="1065" actId="1076"/>
          <ac:grpSpMkLst>
            <pc:docMk/>
            <pc:sldMk cId="3174299720" sldId="399"/>
            <ac:grpSpMk id="39" creationId="{85BA0BA3-B5BF-3D80-C37E-504E842A2002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64" creationId="{3F5D846F-A32A-5C78-C786-2222F8B8CE93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DCADB0E-4374-4AF3-A0C9-95C8FB7685F0}" dt="2024-03-19T00:30:07.522" v="864" actId="478"/>
          <ac:picMkLst>
            <pc:docMk/>
            <pc:sldMk cId="3174299720" sldId="399"/>
            <ac:picMk id="11" creationId="{C00A54AA-AEF5-EA4A-E098-2257B45927D1}"/>
          </ac:picMkLst>
        </pc:picChg>
        <pc:picChg chg="add del mod">
          <ac:chgData name="代數白痴 顧" userId="316db6a4f7ef8138" providerId="LiveId" clId="{4DCADB0E-4374-4AF3-A0C9-95C8FB7685F0}" dt="2024-03-19T00:40:21.031" v="1621" actId="478"/>
          <ac:picMkLst>
            <pc:docMk/>
            <pc:sldMk cId="3174299720" sldId="399"/>
            <ac:picMk id="60" creationId="{D1FB6134-7E24-0AEA-A8EC-23A0A1A2AFA5}"/>
          </ac:picMkLst>
        </pc:picChg>
        <pc:cxnChg chg="add mod">
          <ac:chgData name="代數白痴 顧" userId="316db6a4f7ef8138" providerId="LiveId" clId="{4DCADB0E-4374-4AF3-A0C9-95C8FB7685F0}" dt="2024-03-19T00:19:13.243" v="387" actId="1038"/>
          <ac:cxnSpMkLst>
            <pc:docMk/>
            <pc:sldMk cId="3174299720" sldId="399"/>
            <ac:cxnSpMk id="3" creationId="{3F8736C3-E6C4-8592-8A97-12993B79DE39}"/>
          </ac:cxnSpMkLst>
        </pc:cxnChg>
        <pc:cxnChg chg="add mod">
          <ac:chgData name="代數白痴 顧" userId="316db6a4f7ef8138" providerId="LiveId" clId="{4DCADB0E-4374-4AF3-A0C9-95C8FB7685F0}" dt="2024-03-19T00:19:26.276" v="422" actId="1038"/>
          <ac:cxnSpMkLst>
            <pc:docMk/>
            <pc:sldMk cId="3174299720" sldId="399"/>
            <ac:cxnSpMk id="4" creationId="{03FCA809-2ECE-43BF-FFC2-548A12A7F852}"/>
          </ac:cxnSpMkLst>
        </pc:cxnChg>
        <pc:cxnChg chg="add mod">
          <ac:chgData name="代數白痴 顧" userId="316db6a4f7ef8138" providerId="LiveId" clId="{4DCADB0E-4374-4AF3-A0C9-95C8FB7685F0}" dt="2024-03-19T00:19:45.147" v="567" actId="1038"/>
          <ac:cxnSpMkLst>
            <pc:docMk/>
            <pc:sldMk cId="3174299720" sldId="399"/>
            <ac:cxnSpMk id="5" creationId="{C2A41D06-6A18-02C1-DCFC-0C15EF52CAFF}"/>
          </ac:cxnSpMkLst>
        </pc:cxnChg>
        <pc:cxnChg chg="add mod">
          <ac:chgData name="代數白痴 顧" userId="316db6a4f7ef8138" providerId="LiveId" clId="{4DCADB0E-4374-4AF3-A0C9-95C8FB7685F0}" dt="2024-03-19T00:19:48.907" v="569" actId="1037"/>
          <ac:cxnSpMkLst>
            <pc:docMk/>
            <pc:sldMk cId="3174299720" sldId="399"/>
            <ac:cxnSpMk id="7" creationId="{144C248D-76DB-3622-739A-1CF4D056DD2C}"/>
          </ac:cxnSpMkLst>
        </pc:cxnChg>
        <pc:cxnChg chg="add mod">
          <ac:chgData name="代數白痴 顧" userId="316db6a4f7ef8138" providerId="LiveId" clId="{4DCADB0E-4374-4AF3-A0C9-95C8FB7685F0}" dt="2024-03-19T00:20:07.334" v="670" actId="1038"/>
          <ac:cxnSpMkLst>
            <pc:docMk/>
            <pc:sldMk cId="3174299720" sldId="399"/>
            <ac:cxnSpMk id="8" creationId="{912656CF-2529-FC23-0FD0-7E5D077E8A60}"/>
          </ac:cxnSpMkLst>
        </pc:cxnChg>
        <pc:cxnChg chg="add mod">
          <ac:chgData name="代數白痴 顧" userId="316db6a4f7ef8138" providerId="LiveId" clId="{4DCADB0E-4374-4AF3-A0C9-95C8FB7685F0}" dt="2024-03-19T00:20:12.987" v="711" actId="1037"/>
          <ac:cxnSpMkLst>
            <pc:docMk/>
            <pc:sldMk cId="3174299720" sldId="399"/>
            <ac:cxnSpMk id="9" creationId="{E68281E5-17FE-05C5-0BD4-067D2AA8EED6}"/>
          </ac:cxnSpMkLst>
        </pc:cxnChg>
        <pc:cxnChg chg="add mod">
          <ac:chgData name="代數白痴 顧" userId="316db6a4f7ef8138" providerId="LiveId" clId="{4DCADB0E-4374-4AF3-A0C9-95C8FB7685F0}" dt="2024-03-19T00:20:18.690" v="755" actId="1037"/>
          <ac:cxnSpMkLst>
            <pc:docMk/>
            <pc:sldMk cId="3174299720" sldId="399"/>
            <ac:cxnSpMk id="10" creationId="{C2F7A603-6324-1263-F221-F200077345E6}"/>
          </ac:cxnSpMkLst>
        </pc:cxnChg>
        <pc:cxnChg chg="add del mod">
          <ac:chgData name="代數白痴 顧" userId="316db6a4f7ef8138" providerId="LiveId" clId="{4DCADB0E-4374-4AF3-A0C9-95C8FB7685F0}" dt="2024-03-19T00:25:16.597" v="793" actId="478"/>
          <ac:cxnSpMkLst>
            <pc:docMk/>
            <pc:sldMk cId="3174299720" sldId="399"/>
            <ac:cxnSpMk id="19" creationId="{206A605F-692D-F387-B535-EFADC204D435}"/>
          </ac:cxnSpMkLst>
        </pc:cxnChg>
        <pc:cxnChg chg="add del mod">
          <ac:chgData name="代數白痴 顧" userId="316db6a4f7ef8138" providerId="LiveId" clId="{4DCADB0E-4374-4AF3-A0C9-95C8FB7685F0}" dt="2024-03-19T00:25:16.898" v="794" actId="478"/>
          <ac:cxnSpMkLst>
            <pc:docMk/>
            <pc:sldMk cId="3174299720" sldId="399"/>
            <ac:cxnSpMk id="22" creationId="{9F6682BA-4C83-A1FC-D45E-4909EE98B14D}"/>
          </ac:cxnSpMkLst>
        </pc:cxnChg>
        <pc:cxnChg chg="add del mod">
          <ac:chgData name="代數白痴 顧" userId="316db6a4f7ef8138" providerId="LiveId" clId="{4DCADB0E-4374-4AF3-A0C9-95C8FB7685F0}" dt="2024-03-19T00:25:08.437" v="791" actId="478"/>
          <ac:cxnSpMkLst>
            <pc:docMk/>
            <pc:sldMk cId="3174299720" sldId="399"/>
            <ac:cxnSpMk id="29" creationId="{8FC92083-9BC9-1BFB-BCC1-C8E690F909F6}"/>
          </ac:cxnSpMkLst>
        </pc:cxnChg>
        <pc:cxnChg chg="add mod">
          <ac:chgData name="代數白痴 顧" userId="316db6a4f7ef8138" providerId="LiveId" clId="{4DCADB0E-4374-4AF3-A0C9-95C8FB7685F0}" dt="2024-03-19T00:28:53.223" v="814" actId="164"/>
          <ac:cxnSpMkLst>
            <pc:docMk/>
            <pc:sldMk cId="3174299720" sldId="399"/>
            <ac:cxnSpMk id="36" creationId="{F614FF63-F02A-FA51-C7D1-173D90CD51A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8" creationId="{68834B9C-B3D8-A6AC-B94F-58DA83B014CC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9" creationId="{9C4233AC-1A46-39F6-E3DC-D6B90B26609F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0" creationId="{CE7D25A2-2479-B9C2-BE7E-7EC58120BD13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1" creationId="{C9F3DEDC-6322-63C4-CAB1-E21FF8793F09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3" creationId="{444023BB-18D1-01CD-06DB-1895D5E969FD}"/>
          </ac:cxnSpMkLst>
        </pc:cxnChg>
        <pc:cxnChg chg="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4" creationId="{C85B2D53-5B5A-9AC0-2275-87E619C4DFE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7" creationId="{BBE40EEF-E9C8-D9EB-1A72-07253B7625B9}"/>
          </ac:cxnSpMkLst>
        </pc:cxnChg>
        <pc:cxnChg chg="add del mod">
          <ac:chgData name="代數白痴 顧" userId="316db6a4f7ef8138" providerId="LiveId" clId="{4DCADB0E-4374-4AF3-A0C9-95C8FB7685F0}" dt="2024-03-19T00:38:07.019" v="1601" actId="478"/>
          <ac:cxnSpMkLst>
            <pc:docMk/>
            <pc:sldMk cId="3174299720" sldId="399"/>
            <ac:cxnSpMk id="58" creationId="{4970C35E-02BB-0DDB-E095-0AC5E4B0695B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28T02:29:16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695 3813 106 0,'0'0'0'0,"0"0"88"0,0 0-71 15,0 1-7-15,0-1 2 0,0 0-8 16,0 0-4-16,0 0 0 0,0 0 0 15,0 0 0-15,0 0 1 0,0 0-1 16,0 0 0-16,0 0 4 0,0 0 3 16,0 0 2-16,0 0-4 0,0 0-2 15,0 0 0-15,0 0-2 16,0 0-1-16,0 0 0 0,0 0 0 16,0 0 0-16,0 0-4 0,2 0 4 15,-2 0 0-15,0 0 0 0,0 0 0 16,0 0-21-16,0 0-5 15,0 0-6-15,0 0-21 0,0 0 1 16,0 0-9-16</inkml:trace>
  <inkml:trace contextRef="#ctx0" brushRef="#br0" timeOffset="1129.86">30746 3766 26 0,'0'0'20'0,"0"0"-16"0,0 0-5 16,0 0-16-16,0 0-15 0</inkml:trace>
  <inkml:trace contextRef="#ctx0" brushRef="#br0" timeOffset="1407.15">30746 3766 77 0,'4'0'14'16,"-4"0"-7"-16,0 0-1 0,0 0 16 16,0 0 13-16,0 0-9 0,0 0-12 15,0 0-2-15,0 1-5 0,0 1-4 16,0-1-1-16,0 0-1 15,0-1 1-15,0 0-1 0,0 0-1 16,0 2 0-16,0-1-8 0,0-1 6 16,0 0 0-16,0 0 4 0,0 0 2 15,0 0 5-15,0 0-2 0,3 0-4 16,-3 0 2-16,0 0-3 0,0-1 0 16,0 1 1-16,0-2 10 15,0 2-5-15,0-1-1 0,0 0-2 16,0 0 0-16,0 0 1 0,0 0-2 15,2 1-2-15,-2 0-1 0,0-2-2 16,0 2-26-16,2 0-15 0,-2-1-43 16,0 1 26-16,-2 0 3 15</inkml:trace>
  <inkml:trace contextRef="#ctx0" brushRef="#br0" timeOffset="31794.1">9068 4815 339 0,'0'0'0'0,"0"0"154"15,0 0-57-15,0 0-54 16,0 0 78-16,0 0-3 0,0 0-34 0,0 0-12 15,-20 3 4-15,18-5 1 16,2 2 0-16,-2-2-5 0,0 2-6 16,2 0 1-16,0 1-8 0,0-1-13 15,0 0 0-15,0 0 3 0,0 0-11 16,-2 0-4-16,2 0-4 16,0 0-8-16,0 0 1 0,0 0-5 15,0 0-5-15,0 0 5 0,0 0-8 16,2 2-2-16,4 2 11 0,2-1 5 15,0-2-11-15,-1 2 1 0,5-2-2 16,-2 0-1-16,3 0 5 0,-3 0-7 16,7-1 2-16,-1 0 1 15,1 1-6-15,1 0-1 0,5 0 4 16,0-1-4-16,4 0-1 0,2-1-4 16,-1 0 0-16,1 0 0 0,4-1 0 15,-2 1 0-15,3 0 0 16,-3-3 0-16,2 3 0 0,-2 1 0 15,-2 0 0-15,-3 0 0 0,3 1 0 16,0 3 0-16,-2-2 0 0,0 2 0 16,2-2 0-16,0 2 0 0,2-2 0 15,2 1 0-15,-2-2 0 0,2-1 0 16,-2 0 0-16,0 0 0 16,4 2 0-16,-2-2 0 0,-2 1 0 15,4 1 0-15,1 0 0 0,-1 0 0 16,-2-1 0-16,2 1 0 0,0-1 0 15,-4 1 0-15,6 0 0 0,-6-1 0 16,0-1 0-16,2 0 0 0,-4 3 0 16,7-1 0-16,-5-2 0 0,-3 1 0 15,3-1 0-15,-2 0 0 16,0 1 0-16,2-1 0 0,0 3 0 16,0-2 0-16,0 1 0 0,-2 1 0 15,2-2 0-15,2 0 0 0,0 2 0 16,3 0 0-16,-1 0 0 15,2-1 0-15,0-2 0 0,-2 1 0 16,3-1 0-16,1 0 0 0,-2 0 0 16,0 0 0-16,0 0 0 0,1-1 0 15,-1 1 0-15,2-1 0 0,-6 0 0 16,6-2 0-16,-1 2 0 16,1 1 0-16,-6 0 0 0,2-1 0 15,0 1 0-15,-2 0 0 0,-2 0 0 16,-2 1 0-16,-4 0 0 0,-2 2 0 15,-7-2 0-15,-1 0 0 0,-5 0 0 16,-4 0 0-16,5-1 0 0,-5-1 0 16,0 1 0-16,0 0 0 15,-2 0 0-15,1 0 0 0,-1 0 0 16,-2 0 0-16,2 0 0 0,-2 0 0 16,0 0 0-16,-2 0 0 0,0-1 0 15,0 1 0-15,0 0 0 0,2-1 0 16,-2 1 0-16,0 0 0 15,0 0 0-15,0 0 0 0,0 0 0 16,0 0 0-16,0 0 0 0,-2-3 0 16,0 0 0-16,0 1 0 0,-6 0-199 15,6 2-27-15,-7 0-102 0,3 0-202 16</inkml:trace>
  <inkml:trace contextRef="#ctx0" brushRef="#br0" timeOffset="35677.93">12516 13822 568 0,'0'0'0'15,"0"0"339"-15,0 0-223 0,0 0 6 16,0 0-2-16,0 0-36 0,0 0-3 16,0 0-7-16,-4-12-5 0,4 12-7 15,0 0-4-15,0 0-18 0,0 0-2 16,-6 0-11-16,2 4-14 15,-2 4-4-15,0 4-3 0,-7 3 0 16,3 4 7-16,-5 3-9 0,3 2 2 16,-3 1 2-16,1 0-4 0,2-2 0 15,-1-4 4-15,5-2-7 0,0-6 0 16,6 0 3-16,-3-3-6 0,1 0 1 16,4-4 2-16,-2-1-2 15,2-2-40-15,0-1 8 0,0 0-23 16,0 0-7-16,0 0-6 0,0 0-13 15,0-1 9-15,2-2-30 0,-2-1-42 16,0-3-22-16,0-1-23 0,0 1-53 16,0-3 31-16,0 2-193 15</inkml:trace>
  <inkml:trace contextRef="#ctx0" brushRef="#br0" timeOffset="35975.9">12355 13915 535 0,'0'0'0'0,"0"0"304"15,0 0-170-15,0 0-2 0,0 0-36 0,0 0 0 16,0 0 4-16,0 0-37 16,0 0 4-16,-14-24 0 0,14 24-21 15,0 0-9-15,0 0-16 0,0 1-17 16,8 6 11-16,2-1 11 16,3 5-6-16,3-1 6 0,-1 2 0 15,-1 1 0-15,1-3 2 0,3 2-7 16,1-2-6-16,-5 0 3 0,5 1-10 15,-5-4 1-15,-3-1-2 0,-1 1-5 16,0-2 0-16,-1 0 2 0,-7-2-7 16,2-1 5-16,-2-1 2 15,4-1-6-15,-4 0-11 0,0-5-5 16,4-2-18-16,-6 1-14 0,0 0-18 16,3 2-58-16,-3 1 2 0,0 2-27 15,2 1-101-15,-2 0-145 0</inkml:trace>
  <inkml:trace contextRef="#ctx0" brushRef="#br0" timeOffset="36427.37">12793 14242 811 0,'0'0'0'16,"0"0"316"-16,0 0-206 0,0 0-21 15,0 0-9-15,0 0-35 16,0 0-8-16,0 0 11 0,-31 40 3 16,23-24 0-16,2 5-11 0,-2 1-10 15,-5 2 2-15,3 1-4 0,-9-1-6 16,5-1-3-16,1-3-7 0,-1-1-6 16,6-2 1-16,2-5-7 0,1-1 0 15,1-5 0-15,0-2-1 16,4 0-32-16,-2-2 7 0,2 0-37 15,0-2-26-15,0 0-5 0,0 0-41 16,2-4 15-16,2 0-23 0,-2-2-90 16,0-2 7-16,0 1-19 0</inkml:trace>
  <inkml:trace contextRef="#ctx0" brushRef="#br0" timeOffset="36701.85">12626 14356 618 0,'0'0'0'16,"0"0"361"-16,0 0-205 0,0 0-17 16,0 0-19-16,0 0-17 0,0 0-22 15,0 0-7-15,0 0-8 0,-8-11-23 16,8 11-11-16,0 4-16 0,8 1 1 16,2 2 17-16,3-1-7 0,-3 3-10 15,5 0 7-15,3 3-6 16,-3-2-1-16,3 2 0 0,1-1-7 15,-1 4 4-15,3-2 0 0,-6-1-6 16,-3 2 4-16,-2-5-3 0,1 3-9 16,-5-5 0-16,0 0 0 15,-4-4 0-15,0-2 0 0,-2-1 0 16,0 0 0-16,4 0 0 0,-4-1-88 16,2-5-75-16,0-1-98 0,-2 5-147 15</inkml:trace>
  <inkml:trace contextRef="#ctx0" brushRef="#br0" timeOffset="43080.47">21153 9411 249 0,'0'0'0'0,"0"0"103"15,0 0-54-15,0 0-42 16,33-16-3-16,-21 14-3 0,-1 0 0 16,-3 0 1-16,0-1-1 0,-2 1 0 15,5 1 1-15,-7 0-2 0,-2 0 0 16,2 1-2-16,-2 0 2 0,2 0-32 16,-4 0-27-16,0 0-110 15</inkml:trace>
  <inkml:trace contextRef="#ctx0" brushRef="#br0" timeOffset="57704.46">15276 4953 350 0,'0'0'0'16,"0"0"115"-16,0-7-42 0,0 4 1 16,0 1 5-16,0 1-1 0,0-1 3 15,0 0 1-15,0 1-23 0,0 0-2 16,0-1 16-16,0 2-8 0,0 0-7 15,0 0 3-15,0 0-4 16,0 0-9-16,0 0 0 0,0 0-3 16,0 0-9-16,0 0 5 0,0 0-2 15,0 0-7-15,0 0 1 0,0 0 1 16,0 0-8-16,0 0 2 16,0 0-3-16,2 0-2 0,4 0 6 0,3 0 5 15,-3 0-16-15,4 0-3 16,5-2 4-16,1-1-4 0,3-1-2 15,-1-1 4-15,3 0-6 0,2 1-4 16,2-1 9-16,-5 4-10 0,3-2-5 16,2 3 10-16,2 0-8 15,-5 0-5-15,3 0 4 0,2 0 10 16,-4 0-17-16,4 2 10 0,0-1-5 16,-3-1 0-16,3-1 0 0,0 1 0 15,0 0 0-15,-6 1 0 0,3 0 0 16,-1 0 0-16,0 1 0 15,-2-2 0-15,1 3 0 0,1-1 0 16,-4 2 0-16,3-3 0 0,1-1 0 16,-2 0 0-16,-1 0 0 0,-1 0 0 15,0 0 0-15,3 0 0 0,1 0 0 16,0 0 0-16,-2 0 0 16,-3-1 0-16,-3-1 0 0,-3 2 0 15,3 0 0-15,1 0 0 0,-1 0 0 16,3 0 0-16,1 0 0 0,-1-1 0 15,-5 1 0-15,1 0 0 0,-3 0 0 16,-1 0 0-16,-4 0 0 0,-2 0 0 16,0 0 0-16,0-1 0 15,-4 1 0-15,3 0 0 0,-3 0 0 16,0 0 0-16,0 0 0 0,0-2 0 16,0-1 0-16,0 0-69 0,-3-1-49 15,-1 0-159-15,-2 0-161 0</inkml:trace>
  <inkml:trace contextRef="#ctx0" brushRef="#br0" timeOffset="59873.48">20522 4903 369 0,'0'0'0'0,"0"0"150"16,0 0-55-16,0 0 8 15,0 0-9-15,0 0 19 0,0 0-21 16,0 0-14-16,-26-10 10 0,23 10-10 16,1 0 3-16,2 0-12 0,0 0-20 15,0 0-16-15,2 0-7 0,3 0 10 16,1 0 6-16,-2 2 4 16,8 1-5-16,-3-3-10 0,5 1 2 15,1 0-2-15,1-1-11 0,3 0-4 16,-1 0 2-16,3 0-7 0,-2 0 3 15,3 0 5-15,1 0-7 0,0 0-1 16,2 0 5-16,-1 0-7 0,1 0-1 16,0 0 3-16,0 0-8 15,2 0-5-15,0 2 4 0,-1-2 3 16,3 2-5-16,0-1 0 0,0 0 1 16,0 2-1-16,-4-1 0 0,0 1 1 15,0 0-3-15,-1-2 4 0,1 1-1 16,-2-2-1-16,4 0 0 15,-4 0 2-15,-1-2-5 0,1-2 6 16,-4-1-1-16,-3 1-5 0,1-1 6 16,-1 3 12-16,-3-1-18 0,-3 2 6 15,-4 0 0-15,2 1-5 0,1 0 4 16,-3 0 1-16,0 0-3 0,-2 0 0 16,0 0 2-16,1 0-6 15,1 0 8-15,-2 0-4 0,-2 0-5 16,-2 0 5-16,0 0 0 0,0 0-90 15,0 0-13-15,-4 0-99 0,-9 0-271 16</inkml:trace>
  <inkml:trace contextRef="#ctx0" brushRef="#br0" timeOffset="60850.64">21661 4900 941 0,'0'0'0'0,"0"0"190"0,0 0-99 16,0 0 39-16,0 0 15 0,0 0-55 16,0 0-21-16,0 0-1 15,71 50-20-15,-49-42-16 0,1-1-9 16,0-2 0-16,2-4-7 0,-1-1 1 15,1 0 7-15,2-6-11 0,-2-6-3 16,2-1 4-16,-2 0-12 0,1-2-2 16,-3 3 0-16,-2 3 7 0,-2 2-10 15,-5 4 6-15,5 3-1 16,-3 0-1-16,3 4 10 0,1 4-7 16,-1 1 0-16,0 1 3 0,-1-2-1 15,1 0-4-15,-1-1 6 0,1-4-3 16,-2-2-4-16,-1-1 5 15,5 0-5-15,-7-5-2 0,9-5 2 16,-2 0 3-16,-3 0-4 0,3 0 0 16,-2 1 1-16,-5 4-4 0,3 0 6 15,-3 3-2-15,0 2-5 0,3 0 8 16,2 0-3-16,3 3-5 16,3 2 8-16,-2-4-4 0,0 2-3 15,-1-1 6-15,-3-2-2 0,6 0-3 16,-7 0 4-16,3-5-2 0,0 3-4 15,-5-5 8-15,-1 2-5 0,-1 1-3 16,-6 4 8-16,-1 0-5 0,3 3-1 16,-2 6 4-16,5-1 1 15,-3 3-4-15,4-1 2 0,7-1 26 16,-4-1-27-16,5-5 0 0,5-1 0 16,4-2 0-16,7-7 0 0,1-6 0 15,4-3 0-15,1-2 0 0,-5-2 0 16,0 5 0-16,-6 5 0 0,0-1 0 15,-8 7 0-15,0 4 0 16,-4-2 0-16,1 6 0 0,-3 4 0 16,-3 1 0-16,5 0 0 0,-2-1 0 15,-1-1 0-15,5-4 0 0,4-3 0 16,4-1 0-16,0-7 0 16,2-4-190-16,-6-5-119 0,-11-2-509 15</inkml:trace>
  <inkml:trace contextRef="#ctx0" brushRef="#br0" timeOffset="76169.87">20975 12386 649 0,'0'0'0'0,"0"0"259"15,0 0-165-15,0 0-14 16,0 0-10-16,0 0-19 0,0 0-4 16,0 0 5-16,-2-5 3 0,2 5-10 15,0 4-7-15,2 2 8 0,0 6-5 16,2 2-11-16,-2 3 5 15,5 2-14-15,-3 1-7 0,-2 1 4 16,0 0-3-16,0 0-6 0,2-2 8 16,-4-2-8-16,4-3-1 0,-4-4 6 15,2-2-6-15,-2-4-9 0,2 0 2 16,-2-2 4-16,2-2-8 0,0 0 6 16,-2 0-1-16,2-2-8 15,1-5 12-15,-1-2-4 0,2 0-2 16,0-1 0-16,-2-2 4 0,0-4-5 15,2 0 2-15,0 0-5 0,2 4-5 16,-6 2 12-16,7-2-5 0,-3 5-3 16,0-4 9-16,0 6-6 0,0-1-4 15,2 0 11-15,3 5-7 16,-5-3-3-16,4 2 10 0,-2-3-6 16,-2-1-4-16,3 5 10 0,-5 0-6 15,6 1-3-15,-2 0 8 0,-2 1-6 16,-2 2 0-16,0 0 4 0,3 1 1 15,-1 0-4-15,0 3 2 16,0 0 1-16,-2-2-2 0,2 3 0 16,-4 1 3-16,4-1-4 0,-4 3 2 15,2 3 3-15,-2-1-4 0,2 3 0 16,-2-3 7-16,0 3-7 0,0 1 0 16,0-1 12-16,3-1-13 15,1-3 2-15,0-3 8 0,0-2-11 16,2-2 4-16,0-2-1 0,-2-2-4 15,3-1 6-15,1 0-2 0,-2-7-1 16,2-2 0-16,-1 0 2 0,-1 0-11 16,0 0-10-16,-2 0-32 0,0 1-61 15,2-2-33-15,-3 1-86 16,-1-2-28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28T02:40:12.3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63 14041 536 0,'0'0'0'0,"0"0"152"16,0 0-148-16,0 0 139 0,0 0-82 15,0 0-41-15,0 0 3 0,0 0-6 16,-10-6-10-16,10 4-6 0,0-1-2 16,0 2 1-16,2-1 0 0,0 1-71 15,0-1-17-15,0 1-50 0,0-1-88 16,0 0-214-16</inkml:trace>
  <inkml:trace contextRef="#ctx0" brushRef="#br0" timeOffset="380.24">13101 14490 125 0,'0'0'0'0,"0"0"0"0,0 0-15 15,0 0 5-15,0 0-18 0</inkml:trace>
  <inkml:trace contextRef="#ctx0" brushRef="#br0" timeOffset="7810.75">20411 14807 54 0,'0'0'0'15,"0"0"27"-15,0 0-25 0,0 0-4 16,0 0-9-16,0 1-10 0,0-1-11 15</inkml:trace>
  <inkml:trace contextRef="#ctx0" brushRef="#br0" timeOffset="11169.13">16990 11728 66 0,'0'0'0'15,"0"0"99"-15,0 0-48 16,0 0 7-16,0 0 24 0,0 0-20 16,0 0 5-16,0 0 7 0,0 0-12 15,-33-35-3-15,28 32 7 0,3-1-7 16,0 1-9-16,0-1-1 0,0-1 1 16,0-1 3-16,0 3 7 0,-4 0-9 15,6 1-5-15,0-1 13 16,0 2-1-16,-2 1-6 0,2 0 6 15,-2 0-2-15,2 0-8 0,0 0 7 16,0 0-3-16,0 0-11 0,0 0 3 16,0 0-9-16,0 4-7 0,2-1 3 15,0 2 6-15,6 3-9 0,-2 1-5 16,1 5-5-16,3 1-6 16,-2 0-1-16,-2 4-2 0,5-2-5 15,-3 3-3-15,2-1 6 0,1 0-7 16,-5-2 0-16,6 0 0 0,-6-2 4 15,5-2-7-15,-5-2 6 0,0-1-1 16,-2-2-4-16,2-4 4 16,-3 0-3-16,-1-2 1 0,0 0 0 15,-2-2 2-15,2 0-2 0,-2 0-10 16,2 0-12-16,-2-1-18 0,2-5-7 16,0-1-22-16,0-2-54 0,-2-4-1 15,0 0-26-15,0-3-64 16,0-1-69-16,0 0-128 0</inkml:trace>
  <inkml:trace contextRef="#ctx0" brushRef="#br0" timeOffset="11792.62">17089 11611 503 0,'0'0'0'0,"0"0"167"16,0 0-84-16,0 0-6 16,0 0-6-16,0 0 5 0,0 0-7 15,0 0-8-15,10-8 6 0,-10 8-11 16,0 0-8-16,0 0 9 0,2 0-9 16,0 0-4-16,0 0 0 0,3 4-2 15,-3 1-5-15,0 1-1 16,6 3-2-16,-2 1-10 0,-2 2 8 15,0 2-3-15,5-1-7 0,-3 2 1 16,-2-1 2-16,2 2-8 0,5 0-2 16,-5 0 3-16,0 1-9 0,4-1 1 15,-3-2 1-15,1 1-7 0,0-2-2 16,-2 2 8-16,-4-3-9 16,2-2 2-16,5 2 6 0,-5-3-7 15,0-1-1-15,-4-3 8 0,2 0-8 16,-2 1 0-16,2-4 2 0,-2 1-3 15,2-2 0-15,0-1 0 16,2 0 0-16,-4 0-2 0,0 0 4 16,0 0-4-16,0 0-5 0,0 0 9 15,0 0-4-15,0 0-9 0,2 1 9 16,-2-1-7-16,0 0-2 0,0 0 5 16,0 0-9-16,0 0-6 0,0 0 10 15,0 0-7-15,0 0-2 16,0 0 13-16,0 0-4 0,0 0 1 15,0 0 11-15,0 0-2 0,0 0-3 16,0 0 7-16,0 0-1 0,0 0-4 16,-2 0 4-16,2 0-1 0,0 0-4 15,0 0 6-15,0 0-6 0,0 0-8 16,0 0-4-16,0-2-30 16,0 1-19-16,0-1-3 0,-4-2-8 15,4 3-28-15,0-2-13 0,-2 2-88 16,0 1-193-16</inkml:trace>
  <inkml:trace contextRef="#ctx0" brushRef="#br0" timeOffset="12594.08">16429 14500 602 0,'0'0'0'16,"0"0"255"-16,0 0-114 0,0 0-52 16,0 0-25-16,0 0-9 0,0 0-13 15,0 0 2-15,0 0 12 16,11-49-2-16,-11 49-5 0,0 0 5 15,0 0 9-15,0 0-4 0,0 3-2 16,0 9-8-16,0 2-7 0,0 0 3 16,0 6-5-16,0 0-15 0,0 1 0 15,0 3 3-15,4 2-8 0,-4-4-2 16,0 2 3-16,2-2-13 16,-2 0-2-16,2-5 5 0,2-5-10 15,-4-4-2-15,2-3 2 0,0 1 0 16,-2-4-5-16,0 0-2 0,0-2-21 15,0 0-20-15,2-2-8 0,-2 0-54 16,0 1-57-16,0-1-18 16,0-1-98-16,-2 0-450 0</inkml:trace>
  <inkml:trace contextRef="#ctx0" brushRef="#br0" timeOffset="13574.63">13612 9942 509 0,'0'0'0'0,"0"0"193"15,0 0-87-15,0 0 34 0,0 0-32 16,0 0-9-16,0 0-20 0,0 0-7 15,0 0 12-15,-12 0-8 0,12 0-11 16,0 0 22-16,0 0-11 16,0 2-16-16,0-2 8 0,0 4-17 15,0-1-15-15,0 0 0 0,0 3 1 16,4-2-18-16,4 3-3 0,2 0 4 16,1 1-10-16,1 0-10 0,7 4 0 15,-1-1 0-15,5 1 0 16,-2 2 0-16,1-3 0 0,-1-1 0 15,0 2 0-15,-5-3 0 0,1 4 0 16,-5-3 0-16,1-1 0 0,-7 1 0 16,2-2 0-16,-2 0 0 0,-4-2 0 15,0-2 0-15,1-3 0 0,-3 0 0 16,0 1 0-16,0-2 0 16,0 0 0-16,0 0 0 0,0 0 0 15,2-1 0-15,-2-1 0 0,0-3 0 16,0 0 0-16,0-1-79 0,-5 0-30 15,3 1-160-15,-4 0-43 0,-2 4-282 16</inkml:trace>
  <inkml:trace contextRef="#ctx0" brushRef="#br0" timeOffset="14245.26">12740 13693 584 0,'0'0'0'0,"0"0"147"0,0 0-91 16,0 0-19-16,0 0-36 0,0 0-2 16,0 0-52-16,0 0 0 0,0 0-41 15,8-10-5-15,-8 9 0 0,2 1-136 16</inkml:trace>
  <inkml:trace contextRef="#ctx0" brushRef="#br0" timeOffset="14602.37">13010 14382 453 0,'0'0'0'0,"0"0"179"0,0 0-109 16,0 0-14-16,0 0-33 0,0 0-6 15,0 0 1-15,0 0 6 0,0 0-3 16,9 4 0-16,-9-6-3 0,0-2-7 15,0 1-6-15,0-1-10 0,0-2-46 16,0 0-87-16,-2-4-152 16</inkml:trace>
  <inkml:trace contextRef="#ctx0" brushRef="#br0" timeOffset="15593.53">16558 11329 754 0,'0'0'0'0,"0"0"296"15,2-4-169-15,-2 3-2 0,0 0-5 16,0-1-52-16,-6-1-15 16,-3 1 14-16,5 1-3 0,-6 1-21 15,-1 0-14-15,3 0 1 0,-6 0-13 16,-5 0 1-16,-2 0 6 0,3 3-8 15,-1 4 0-15,-1 1 3 0,-3 3-8 16,0 3-2-16,0 0 6 16,1 3-9-16,3-2 1 0,5-4 4 15,5-1-7-15,5-4-3 0,4 0 8 16,0 1-10-16,0-1-3 0,6 1 8 16,3-2 0-16,3 1-4 0,0 1 11 15,3 1-9-15,1-1 2 16,3 1 4-16,-7 1-3 0,7 1-5 15,-2-2 0-15,-5 4 10 0,2-2-10 16,-1 2 0-16,-1 1 8 0,-8-1-7 16,3 2 4-16,-3 2-5 0,-4 1 0 15,0 1 0-15,-13 2 6 0,3 0-6 16,-9 0 12-16,1-3-6 16,-5-4-3-16,-2-1 1 0,-2-5-4 15,-2-3 0-15,0-4 0 0,5-2 0 16,1-8 0-16,4-4 0 0,7-2 0 15,-1-1 0-15,7 0-44 0,4 3-12 16,0 2-74-16,2 1-96 16,0 2-119-16</inkml:trace>
  <inkml:trace contextRef="#ctx0" brushRef="#br0" timeOffset="16237.38">13070 13107 1142 0,'0'0'0'16,"0"0"313"-16,0 0-199 16,0 0-9-16,0 0-36 0,0 0-24 15,-14 60-12-15,6-25 0 0,-3 3-3 16,1 5-20-16,0 0-8 0,3 0 8 16,-9-1-10-16,10-7 0 0,-9-2 0 15,7-11-4-15,6-4-27 16,-4-3-2-16,6-9-30 0,0-4-39 15,0-2-30-15,6-12-14 0,-4-1-61 16,2-7-69-16,-2-4-70 0</inkml:trace>
  <inkml:trace contextRef="#ctx0" brushRef="#br0" timeOffset="16390.77">13085 13101 933 0,'0'0'0'0,"0"0"336"16,0 0-207-16,68 10-20 0,-49 4-34 15,3 9-17-15,-1 4-17 0,-2 3-18 16,-5 3-4-16,-1-2-7 16,-1-3-11-16,-4-2-2 0,-4-2-16 15,1-5-34-15,-5 1-44 0,0-5-10 16,-9-1-35-16,-5-7-98 0,-3 0-62 16,-5-6-108-16</inkml:trace>
  <inkml:trace contextRef="#ctx0" brushRef="#br0" timeOffset="16534.18">13023 13351 1089 0,'0'0'0'0,"0"0"325"15,0 0-214-15,64 0-31 0,-35-11-54 16,2-6-25-16,0-2-2 16,-2 0-389-16,-8 0-291 0</inkml:trace>
  <inkml:trace contextRef="#ctx0" brushRef="#br0" timeOffset="17574.81">14176 10237 1114 0,'0'0'0'15,"0"0"292"-15,0 0-176 0,0 0-8 16,0 0-46-16,0 0-25 0,-66 35-7 16,54-26-9-16,-1 2 2 0,3-3-4 15,-7 0-7-15,9 0-3 16,-4 1 7-16,4-1-7 0,-3 0-3 15,3 0 9-15,4-3-7 0,0 2 0 16,0-3 10-16,1-2-10 0,3 1-4 16,0 1 8-16,3 0-9 0,5 1 2 15,0 0 5-15,7 2-8 0,-3 0-3 16,4 1 2-16,3 0 7 16,-2-1-9-16,-1 3 2 0,-1 1 3 15,-1-1-4-15,-6 2 0 0,7-1 7 16,-9 1-7-16,0-1 0 0,-2-1 16 15,3 0-14-15,-7-2 12 0,0 0-11 16,0 0 1-16,0 2 10 16,-5-3-6-16,1 2-8 0,-4-5 0 15,2 2 0-15,-4-1 0 0,1 0 0 16,-7 0 0-16,5-1 0 0,-7 2 0 16,1-3 0-16,-1-2 0 15,-1-1 0-15,2 1 0 0,-3-1 0 16,1-3 0-16,5-1 0 0,1-2 0 15,-3 0 0-15,10 0 0 0,-7-1 0 16,5 1 0-16,6-1 0 0,-6 2 0 16,6-1 0-16,-1 3 0 0,3-3 0 15,0 1 0-15,0 0 0 0,3-4 0 16,5 0 0-16,2 0 0 16,7 2-126-16,-5 4-34 0,7 3-98 15,-7 0-116-15,0 5-288 0</inkml:trace>
  <inkml:trace contextRef="#ctx0" brushRef="#br0" timeOffset="17637.24">14135 10664 1124 0,'0'0'0'0,"0"0"0"16,0 0-405-16</inkml:trace>
  <inkml:trace contextRef="#ctx0" brushRef="#br0" timeOffset="19622.06">16339 9175 1258 0,'0'0'0'16,"0"0"250"-16,0 0-113 0,26 64-16 15,-5-46-33-15,4-4-38 0,4-1-18 16,-2-3-12-16,0 1 2 0,-3-2-13 15,-3 3-10-15,-2 2 2 0,-9-3 5 16,2 2-6-16,-3-1-46 16,-7 1-1-16,-2-1-58 0,0 0-35 15,-4 1-60-15,-11-3-66 0,3-6-105 16,-5-4-230-16</inkml:trace>
  <inkml:trace contextRef="#ctx0" brushRef="#br0" timeOffset="19812.8">16270 9481 1232 0,'0'0'0'0,"0"0"304"0,0 0-155 15,0 0-47-15,0 0-35 0,75 62-18 16,-48-54-17-16,2-2-21 16,-5 4-12-16,-3-2 2 0,-9 4-2 15,3-2-77-15,-11 1-14 0,-2 0-51 16,-2-2-65-16,-4 3-11 0,-4-5-139 15,-7 0-240-15</inkml:trace>
  <inkml:trace contextRef="#ctx0" brushRef="#br0" timeOffset="20002.43">16181 9697 1057 0,'0'0'0'0,"0"0"307"0,0 0-192 16,0 0-10-16,0 0-29 0,69 39-25 15,-47-38-19-15,1 1-22 0,-2 1-9 16,-5 2-1-16,-7-3 0 0,-1 1-117 16,-2 3 12-16,-6-3-11 0,-2 1-40 15,-8 3-27-15,-3-1-84 0,-5-2-122 16</inkml:trace>
  <inkml:trace contextRef="#ctx0" brushRef="#br0" timeOffset="20174.41">15954 9897 1037 0,'0'0'0'16,"0"0"356"-16,-4 64-231 0,18-47-9 15,9-5-31-15,10-2-12 0,6-1-13 16,-1-1-26-16,3 0-30 0,-6-2-2 16,-4 7-4-16,-12-1-181 0,-5 1-28 15,-1 0-120-15</inkml:trace>
  <inkml:trace contextRef="#ctx0" brushRef="#br0" timeOffset="20672.84">17163 13090 1076 0,'0'0'0'16,"0"0"268"-16,0 0-114 16,0 0-4-16,27 79-28 0,-12-52-58 15,5-1-33-15,1-1-18 0,2-5-4 16,-1-3-5-16,1-4-8 0,4-3-26 16,-4-7-42-16,-3-3-70 0,-3 0-3 15,-3-5-36-15,-5-6-95 16,-5-4-95-16,0-6-255 0</inkml:trace>
  <inkml:trace contextRef="#ctx0" brushRef="#br0" timeOffset="20841.09">17492 13004 1176 0,'0'0'0'16,"0"0"324"-16,0 0-211 0,37 68-30 15,-26-46-34-15,5-4-17 0,-4-2-17 16,5-4-12-16,0-3 1 0,-1-4-8 15,-4-2-110-15,1-3-1 0,-3-6-32 16,-4-3-84-16,3-5-72 16,-5-3-91-16</inkml:trace>
  <inkml:trace contextRef="#ctx0" brushRef="#br0" timeOffset="21027.61">17767 12919 1019 0,'0'0'0'0,"0"0"418"15,0 0-291-15,41 80-26 0,-30-54-27 16,3-2-30-16,-6-3-25 0,7-3-14 16,-1-3 3-16,-5-6-6 0,3-5-4 15,-6-4-73-15,-2-2-10 0,0-6-44 16,5-3 12-16,-7-2-23 16,2-3-52-16,-2-3-17 0,-2-4-15 15,2-3-136-15</inkml:trace>
  <inkml:trace contextRef="#ctx0" brushRef="#br0" timeOffset="21218.06">18025 12818 825 0,'0'0'0'15,"0"0"469"-15,0 0-290 0,0 0-32 16,0 0-42-16,54 63-30 0,-39-46-22 16,-3 1-14-16,4 1-14 0,-5-1-7 15,7-2-11-15,-5-2-9 16,-3-3 4-16,0-2-4 0,-1-5-50 15,-3-3-17-15,4-1-58 0,-6-3-76 16,3-7 11-16,-5-4-80 0,2-4-261 16</inkml:trace>
  <inkml:trace contextRef="#ctx0" brushRef="#br0" timeOffset="30199.71">20376 14658 328 0,'0'0'0'0,"0"0"77"0,0 0-49 16,0 0-5-16,0 0-8 0,0 0-6 15,0 0-1-15,0 0 0 0,0 0 5 16,10-7 9-16,-10 6-5 16,4 1-7-16,-2 0 4 0,-2 0-4 15,2 0-5-15,-2 0-3 0,0 0-1 16,0 0 1-16,0 0-2 0,0 1 0 16,0-1 0-16,0 0 0 15,0 0 6-15,0 0 6 0,0-1 8 16,4-1-8-16,-4 1-7 0,4-1-4 15,-1 1-1-15,-1 0 0 0,-2 1-69 16,4-1-81-16</inkml:trace>
  <inkml:trace contextRef="#ctx0" brushRef="#br0" timeOffset="30811.94">22323 14680 613 0,'0'0'0'0,"0"0"325"0,0 0-139 16,0 0-55-16,0 0-3 0,0 0-1 15,0 0-25-15,0 0-16 0,-13-15-15 16,7 15-7-16,-4 7-12 16,-3 3-11-16,-5 8-17 0,-5 0-12 15,-6 3-11-15,-4 5 1 0,-6 2-4 16,-2 4-113-16,-9-2-106 0,-4-10-161 15</inkml:trace>
  <inkml:trace contextRef="#ctx0" brushRef="#br0" timeOffset="31466.24">20450 14662 442 0,'0'0'0'15,"0"0"202"-15,0 0-110 0,0 0-2 16,0 0 7-16,0 0-30 16,0 0-4-16,0 0 13 0,-19 3-11 15,19-3-5-15,0 0 20 0,0-3-21 16,0 3 10-16,0 0 7 0,-2 0-3 16,2 0-8-16,4 0-18 0,7 9 10 15,1 3-10-15,11 12-10 16,6 5-15-16,6 2-8 0,6-2-12 15,3-7-3-15,3-9-37 0,5-5-132 16,0-9-93-16,-9 1-214 0</inkml:trace>
  <inkml:trace contextRef="#ctx0" brushRef="#br0" timeOffset="33370.57">25490 8128 976 0,'0'0'0'0,"0"0"302"16,0 0-150-16,-13 0-52 0,22 1-20 15,1 0-26-15,13 1 10 0,10-2-8 16,6 0-16-16,6-3-15 0,7-4-1 15,0 0-8-15,-3 2-6 0,-1 1-5 16,-9 4-8-16,-10 0-12 16,-8 2-21-16,-7 4-39 0,-8 4-21 15,-6-2-34-15,0 3-56 0,-6 2-47 16,-12-3-145-16</inkml:trace>
  <inkml:trace contextRef="#ctx0" brushRef="#br0" timeOffset="33609.01">25531 8258 1150 0,'0'0'0'0,"0"0"198"0,0 0-130 15,0 0 13-15,-37 77-12 0,31-47-29 16,-9 6-22-16,3 3-12 0,-3 0 0 15,1-1-5-15,1-4-2 0,3-5-16 16,4-8-45-16,4-5-16 16,2-5-22-16,0-6-39 0,0-5-39 15,4-5-75-15,6-7-191 0</inkml:trace>
  <inkml:trace contextRef="#ctx0" brushRef="#br0" timeOffset="33950.01">25562 8256 847 0,'0'0'0'0,"0"0"361"16,0 0-259-16,48 77-18 0,-34-42 12 15,-6 0-27-15,7 0-8 0,-7-1-16 16,2-6-24-16,-1 0-12 16,-1-6-9-16,-2-5 0 0,-2-3-28 15,-2-7-29-15,-2-2-4 0,-6-3-7 16,-8-2-40-16,-3-5-18 0,-2-5-37 15,-5-2-44-15,-3-5 70 0,0-2 0 16,0 1 27-16,0 1 76 16,4 3 35-16,5 6 58 0,-1 5 47 15,5 2 11-15,6 1 13 0,3 0-6 16,5 0 0-16,5 0-30 0,11-1-30 16,5-2 16-16,6-3-16 0,4-4-28 15,8-1-18-15,4-1-10 16,-1-1-5-16,-7 2-6 0,-2 2-95 15,-4 2-14-15,-11-2-57 0,-3 3-140 16,-3 0-42-16</inkml:trace>
  <inkml:trace contextRef="#ctx0" brushRef="#br0" timeOffset="34156.06">25860 8286 955 0,'0'0'0'0,"0"0"331"16,0 0-232-16,16 77-8 0,-14-50-24 15,0 0-17-15,2 0-21 0,5-3-12 16,-3-4-15-16,-2-4-3 16,2-5-48-16,-2-4-40 0,-2-4-14 15,-2-3-36-15,0-3-61 0,0-5-18 16,-6-5-27-16,0-2-170 0</inkml:trace>
  <inkml:trace contextRef="#ctx0" brushRef="#br0" timeOffset="34371.68">25858 8293 596 0,'0'0'0'16,"0"0"358"-16,0 0-242 0,0 0-8 16,0 0-33-16,80-57-14 0,-55 50-7 15,2 3-14-15,-2 4-12 0,2 10-4 16,-5 5 3-16,-1 5 3 16,-4 3 5-16,-3 4-5 0,-8 1 0 15,-6 2 1-15,0-1-3 0,-10 0-4 16,0-1-1-16,-11-3-4 0,-2-3-4 15,-2-5-8-15,1-6-4 0,-1-3-6 16,4-5-32-16,4-3-12 16,3-3-16-16,6-2-32 0,6 1 2 15,2-2-28-15,0 1-72 0,6-5-72 16,6 1-91-16</inkml:trace>
  <inkml:trace contextRef="#ctx0" brushRef="#br0" timeOffset="34611.1">26488 8212 1188 0,'0'0'0'16,"0"0"348"-16,0 0-249 0,-66 45-5 15,47-23-40-15,1 3-42 0,3 2-8 16,-1-1-2-16,7-2-1 0,1-3-2 15,2-8-74-15,4-2-25 0,2-8-21 16,0-1-33-16,0-2-17 16,0-5-101-16,0-6-105 0,0-1-83 15</inkml:trace>
  <inkml:trace contextRef="#ctx0" brushRef="#br0" timeOffset="34753.26">26352 8226 596 0,'0'0'0'16,"0"0"426"-16,0 0-273 0,0 0-17 15,0 0-38-15,68 53-22 0,-52-30-7 16,3 0-30-16,-7-2-15 0,7-3-19 16,-5-3-4-16,-1-4-2 0,-1-5-129 15,-3-5 15-15,-1-1-50 0,0-7-201 16,-4-5-168-16</inkml:trace>
  <inkml:trace contextRef="#ctx0" brushRef="#br0" timeOffset="35121.06">26715 8187 1018 0,'0'0'0'15,"0"0"265"-15,0 0-163 0,21 68 0 16,-17-44 5-16,2-1-36 0,3-1-30 16,-5-3-15-16,-2-2-11 0,0-6-11 15,0-4 1-15,4-3-4 16,-6-3-2-16,0-1 2 0,0-2 0 15,0-5-7-15,0-3 1 0,0-1-2 16,0-5 2-16,6-1 1 0,-1-1-3 16,7 0 5-16,-2 0-3 0,7-1-7 15,1 1-7-15,-3 1 3 0,4 2 7 16,-1 4 11-16,-1 4-1 16,-5 5-1-16,5 2 0 0,-9 5 10 15,6 7 12-15,-5 5 7 0,3 4 5 16,-6 3 11-16,3 4 4 0,-3-1-12 15,-4 0-9-15,2 1-7 0,-4-4-9 16,0-4-6-16,0-5-4 16,0-7 0-16,0-3-4 0,-4-5-40 15,2 0-31-15,-4-5-124 0,-3-2-74 16,-1 0-168-16</inkml:trace>
  <inkml:trace contextRef="#ctx0" brushRef="#br0" timeOffset="35653.18">25186 8788 1012 0,'0'0'0'16,"0"0"266"-16,0 0-148 0,0 0-19 16,0 0-2-16,0 0-26 0,0 0-27 15,0 0-7-15,85-12 6 16,-48 10-9-16,6 0-8 0,7 0-7 15,10-3-10-15,2 0-1 0,12-2-1 16,5 0 10-16,8-3 4 0,-1 0-12 16,3 1 0-16,2 0-2 0,-2 5-7 15,-4-1 0-15,0 1 5 0,1-1-6 16,-5 2 2-16,0-1 0 16,-1 2-1-16,-1 2-3 0,1 0 3 15,-1 0 0-15,4 0 1 0,-11 0 0 16,-4 0-1-16,-8 2 2 0,-12-2-1 15,-13-1-2-15,-4-4 2 0,-10 0 1 16,-9 2-3-16,-2-2 2 16,-6 1 0-16,1 3-2 0,-5 0 2 15,0 0 1-15,0-2-3 0,-11 1-24 16,-3 2-22-16,-7 0-85 0,-6 4-65 16,-8 3-49-16,-4 1-204 0,-15 2-377 15</inkml:trace>
  <inkml:trace contextRef="#ctx0" brushRef="#br0" timeOffset="36109.06">26323 9063 951 0,'0'0'0'0,"0"0"175"15,0 0-94-15,0 0-1 0,0 0 7 16,0 0-40-16,0 0-21 0,-9-69-6 15,22 60 3-15,-3-1 8 0,5-1 15 16,5 2 8-16,-1 1-10 16,-3 3-8-16,5-1-2 0,-2 2-7 15,1 3-5-15,1 1-7 0,0 1-5 16,-7 5-4-16,-3 3-2 0,-5 0-4 16,0 3 0-16,-6 1 4 0,-4 4-4 15,-7-1 4-15,-1 2-1 16,-4 2-4-16,-5-1 2 0,-2 0 2 15,0 0-3-15,1-2 0 0,-1-1 1 16,2-4 0-16,3-2 2 0,5-3-5 16,3-1 4-16,6-3 2 0,0-3 4 15,4 0 5-15,0 0 3 0,0 0-3 16,8 0-1-16,2-2 0 16,7-2-2-16,3 0 0 0,3-1 0 15,2 2-1-15,2 3 0 0,0-1-6 16,-5 1-4-16,-7 0 1 0,-1 1 0 15,-7 1 0-15,-1 2-28 0,0-4 2 16,-4 0-29-16,2-3-30 16,2-2-47-16,7 1-90 0,-1-5-84 15,3 0-257-15</inkml:trace>
  <inkml:trace contextRef="#ctx0" brushRef="#br0" timeOffset="36608.06">27706 8561 1422 0,'0'0'0'0,"0"0"366"0,0 0-316 15,0 0 12-15,0 0-12 16,0 0-34-16,64 18-11 0,-37-18-4 15,-1 0-2-15,-7 0-48 0,-2 0-23 16,-7 0-50-16,-6 1-51 0,-4 1-23 16,0 1 2-16,-8 2-12 0,-7 4-17 15,-1 0 72-15,-5 4 129 0,0 1 44 16,1 0 151-16,1 1 35 16,1-1 12-16,7 2-48 0,-1-4-24 15,10-4 20-15,2 0-78 0,4-4-28 16,10-1-18-16,7-3-19 0,4 0-14 15,4-4-5-15,4-6-5 0,0 0-2 16,2-2-52-16,-6 0-37 16,-2 1-36-16,-4 2-70 0,-5 0-16 15,-3-1-115-15,-5 1-200 0</inkml:trace>
  <inkml:trace contextRef="#ctx0" brushRef="#br0" timeOffset="36825.94">28191 8468 1150 0,'0'0'0'0,"0"0"349"16,0 0-242-16,0 0 24 0,0 0-26 15,13 63-56-15,-13-34-16 0,2 1-6 16,-2 3-5-16,2 1-2 16,-2-3-10-16,4-2-3 0,4 0-7 15,-1-7 0-15,-3-2-11 0,-4-7-4 16,2-2-17-16,-2-6-10 0,2-3-50 15,4-2-102-15,0-5-31 0,0-6-103 16,1-4-614-16</inkml:trace>
  <inkml:trace contextRef="#ctx0" brushRef="#br0" timeOffset="37274.86">28481 8571 1378 0,'0'0'0'0,"0"0"309"15,4-57-247-15,4 39 19 16,3 5-37-16,1 2-25 0,-2 2-10 16,7 6-4-16,-7 0 0 15,5 3 0-15,-3 0-1 0,0 7 1 0,5 3 0 16,-5 2 3-16,7 1 0 0,-3 3-3 15,-5 0-1-15,1 0-3 0,-6 2 0 16,3-1-1-16,-7 2 0 16,-2 0 0-16,-9-4 2 0,-3 3-1 15,-2-3 0-15,-7 0-2 0,-2-1 2 16,0 0 2-16,-1-1-3 0,3-2 0 16,2-1 3-16,5-2-3 0,2 0 0 15,-1-3 15-15,5-1 3 16,6-4 0-16,2 0 3 0,0 0-14 15,0 0-7-15,0 0 0 0,14 0 0 16,-1 0 0-16,7-3 0 0,5 1 0 16,8-2 0-16,-4 0 0 0,8 3 0 15,-6-1 0-15,5 2 0 16,-8 4 0-16,-5 2-58 0,-2 0-22 16,-11-5-107-16,1 2-75 0,-7-3-80 15,0-4-565-15</inkml:trace>
  <inkml:trace contextRef="#ctx0" brushRef="#br0" timeOffset="44606.62">11981 14783 444 0,'0'0'0'0,"0"0"175"0,0 0-89 16,0 0-16-16,0 0-13 0,0 0-9 16,0 0 4-16,0 0 7 0,-4-4-11 15,4 4-8-15,0 0 5 16,0 0 3-16,0 0-2 0,2 0 4 15,-2 1 2-15,0-1-7 0,0 2 11 16,0-1-16-16,0-1-1 0,2 0 8 16,-2 0-5-16,0 0-1 0,4 0 6 15,2 0-13-15,-4 0-9 0,3 0 5 16,-1 0-3-16,0-1-8 16,4 1 6-16,0 0-7 0,1 5-5 15,7 5 1-15,1 1-1 0,5 6-5 16,7 5 0-16,7-1-4 0,3 1-4 15,6 0 0-15,7-1 4 16,2 1-6-16,-3-1-58 0,3-2-34 16,-4 2-77-16,1-2-90 0,-3 0-71 15,-7-5-268-15</inkml:trace>
  <inkml:trace contextRef="#ctx0" brushRef="#br0" timeOffset="45459.56">22399 14726 664 0,'2'-6'0'16,"-2"4"383"-16,0-3-228 16,2 1-32-16,-2 0-1 0,3 1-35 15,1 3-4-15,-2 0-3 0,-2 0-32 16,0 0-5-16,0 0 2 0,-6 10-9 16,-7 4 0-16,-3 8-13 0,-9 7-8 15,-6 3-12-15,-4 6-4 16,-7-2-14-16,-1-3-40 0,4-2-134 15,-3-8-106-15,-1-10-334 0</inkml:trace>
  <inkml:trace contextRef="#ctx0" brushRef="#br0" timeOffset="46327.76">17287 15319 835 0,'0'0'0'16,"0"0"348"-16,0 0-214 0,0 0-12 15,0 0-31-15,0 0-18 0,0 0-16 16,0 0-18-16,-14 17-15 0,14-1-1 16,0 4-2-16,0 2-10 0,2 4 4 15,-2 2 0-15,4-1-4 0,-4-1-3 16,6-4-3-16,0-2-3 16,-1-2-4-16,5-3-8 0,-2-4-26 15,-4 0-19-15,5-4-9 0,-3-5-21 16,-4 0-41-16,4-2 9 0,4-7-25 15,-3-3-86-15,-1-5-33 0,2-1-103 16</inkml:trace>
  <inkml:trace contextRef="#ctx0" brushRef="#br0" timeOffset="46669.58">17566 15263 872 0,'0'0'0'15,"0"0"375"-15,0 0-222 0,0 0-24 16,0 0-51-16,0 0-27 0,0 0 4 16,0 0-11-16,-26 80-13 0,19-51-9 15,3 1-6-15,0 2-8 0,4 1 2 16,0-2 3-16,6-1-9 16,3-6-3-16,3-6 4 0,-2-1-6 15,5-6-1-15,-3-2 4 0,7-1-1 16,-3-6-4-16,3-1 6 0,-5-1-6 15,7-7 1-15,-2-4 4 0,-3-1-4 16,-3-6-1-16,1 0 5 16,-6 0-4-16,3 0 0 0,-7 2 3 15,-2 2 0-15,-4 1-1 0,0 2 0 16,-13 1 4-16,3 5-5 0,-9 5 2 16,-4 3-1-16,-6 12-6 15,2 6-4-15,-2 3-34 0,0-4-87 16,7 0-113-16,1-12-292 0</inkml:trace>
  <inkml:trace contextRef="#ctx0" brushRef="#br0" timeOffset="49014.39">12186 14623 224 0,'0'0'0'0,"0"0"160"0,0 0-95 15,0-1 5-15,0-2-9 0,0 0 3 16,0-1-10-16,0 3 2 0,0-2 4 16,2 3-22-16,-2-1-21 0,2-2-1 15,4 0 0-15,-2-3-11 0,6 5-4 16,3-5 3-16,3 0-8 16,-1-3-218-16,-1-6-116 0</inkml:trace>
  <inkml:trace contextRef="#ctx0" brushRef="#br0" timeOffset="50262.34">20427 14658 211 0,'0'0'0'15,"0"0"80"-15,0 0-36 16,0 0-17-16,0 0-7 0,0 0-5 15,0 0-2-15,0 0 5 0,0 0 9 16,-4 6-1-16,4-6-10 0,-2 0-7 16,-2 0-2-16,4 0-2 0,0 0-5 15,0 0 0-15,0-2-43 0,0 2 6 16,0-1 16-16,0 1-2 16,0 0-25-16,0 0 13 0,0 0 0 15,0 0 6-15,0 0 6 0,0 0 13 16,-2 0 11-16,2 0 17 0,0 1 2 15,0 1 9-15,0-1 16 0,-4-1-18 16,2 0-10-16,0 0-4 16,2 0-6-16,0 0 3 0,0 0 3 15,-2 0 1-15,2 0 9 0,0 0 5 16,0 0-2-16,0 0 5 0,0 3-6 16,0 0-10-16,-3-2-2 15,3 2 1-15,-4-2-8 0,4 1-6 16,0 0 0-16,0 0 2 0,-4-2-2 15,4 0-8-15,-2 0 2 0,2 0-1 16,0 2 5-16,0 0-2 0,2 1-7 16,-2-2 4-16,0-1 0 0,0 1-1 15,0-1 3-15,0 0-4 0,0 3-8 16,0-3 9-16,0 1-3 16,0 0-7-16,0 0 8 0,0 0 6 15,0 1 1-15,0-2 4 0,0 0-1 16,0 0 0-16,0 0 0 0,0 0 0 15,0 0 0-15,0 0-5 0,0 0 2 16,0 0 2-16,0 0 2 16,0 0 2-16,4 0-3 0,-4 1 0 15,2 0 1-15,0-1-1 0,-2 2 0 16,0 0-1-16,0-2-1 0,3 1 1 16,-3 0-2-16,2-1-1 0,-2 0 2 15,0 1-5-15,0-1 0 16,0 0-2-16,0 0 2 0,0 0 8 15,0 0 5-15,0 0-2 0,0 0-5 16,0 0 1-16,0 0 0 0,2 0 0 16,0 0 0-16,-2 0-24 0,0 0 25 15,0 0-2-15,2 0-27 0,-2 0-42 16,0 0 6-16,0 0-9 16,2-1-38-16</inkml:trace>
  <inkml:trace contextRef="#ctx0" brushRef="#br0" timeOffset="53642.15">13240 10687 429 0,'0'0'0'0,"0"0"44"0,0 0-29 16,0 0-5-16,62 39 5 0,-52-28-6 15,5 2-8-15,-5-2 4 0,2 0-3 16,-5-2-3-16,-1-3 2 16,4 0 0-16,-8-5-1 0,0 2 0 15,0-2 3-15,-2-1-5 0,2 0-31 16,-2 0-14-16,3 0-61 0,-3-2-114 16</inkml:trace>
  <inkml:trace contextRef="#ctx0" brushRef="#br0" timeOffset="64843.03">1788 7345 571 0,'0'0'0'0,"0"0"263"16,0 0-144-16,0 0 18 0,0 0-29 16,0 0-19-16,0 0-5 0,0 0-18 15,-12-17-11-15,3 14-2 16,-1 0-11-16,2 1-4 0,-5 2 11 15,1 0-16-15,0 4-6 0,-1 4 2 16,3 0-6-16,-5 7-3 0,1 2-1 16,-5 4 0-16,1 6-2 0,1 0 2 15,1 4-4-15,3 2-4 0,3 1 1 16,10-3-5-16,0-1-3 16,8-4-1-16,9-4 0 0,3-4-3 15,9-6 0-15,2-7-3 0,7-5-3 16,-1 0-19-16,4-8-4 0,-4-3-20 15,-2-2-42-15,-4 1-18 0,-6-1-38 16,-4 4-108-16,-5 0-111 16,-5 0-290-16</inkml:trace>
  <inkml:trace contextRef="#ctx0" brushRef="#br0" timeOffset="65107.53">2175 7332 1120 0,'0'0'0'0,"0"0"316"16,0 0-233-16,0 0 13 16,0 0-18-16,0 0-36 0,-58 58-23 15,47-32 2-15,3 3-8 0,4 5-3 16,4 2 1-16,2 0-4 0,8-2-7 15,5-5 0-15,6-3 0 0,-1-5-30 16,1-4-33-16,-3-6-36 16,1 0-18-16,2-7-52 0,-5-3-19 15,1-1-74-15,-9-3-124 0</inkml:trace>
  <inkml:trace contextRef="#ctx0" brushRef="#br0" timeOffset="65435.51">2388 7297 1184 0,'0'0'0'0,"0"0"304"0,0 0-195 16,0 0-23-16,0 0-36 16,0 0-16-16,-19 71-19 0,19-54-10 15,8 1 3-15,3-1-5 0,-1-3-1 16,2-2-1-16,1-1 0 0,-3 0 0 15,2-4 0-15,1 1 0 0,1-1 0 16,-3-2 0-16,-1 0 3 16,0 0-4-16,-6 0 0 0,1 0 7 15,-5 2-3-15,0 2 7 0,-5 3-1 16,-3 3-9-16,-6 1 1 0,-1 0 2 16,1-2-6-16,-3-3-9 0,3-2-15 15,1-2-24-15,3-6-77 16,2-1-7-16,2-7-45 0,-1-4-140 15,1-6-158-15</inkml:trace>
  <inkml:trace contextRef="#ctx0" brushRef="#br0" timeOffset="65595.05">2381 7328 1327 0,'0'0'0'0,"0"0"326"0,0 0-210 16,0 0-21-16,75-6-58 0,-50 5-26 15,-1 1-12-15,3 3-19 0,-2 2-61 16,-2 2-94-16,-3 3-8 16,-1 2-150-16,0 2-343 0</inkml:trace>
  <inkml:trace contextRef="#ctx0" brushRef="#br0" timeOffset="65792.71">2820 7595 1150 0,'0'0'0'16,"0"0"348"-16,0 0-254 0,-23 71 27 15,21-52-71-15,2-3-36 0,0-4-10 16,0-2-8-16,0 0-60 16,0-3-62-16,0-2-14 0,4-4-74 15,2-1-247-15,-2-9-232 0</inkml:trace>
  <inkml:trace contextRef="#ctx0" brushRef="#br0" timeOffset="65982.42">3049 7375 1060 0,'0'0'0'0,"0"0"257"16,-2 71-134-16,2-43-41 0,0 0-14 15,0-2-44-15,4-5-20 0,0-1-2 16,7-4-4-16,-7-5-106 0,2-3-35 16,0-6-49-16,0-2-142 0,-4-3-374 15</inkml:trace>
  <inkml:trace contextRef="#ctx0" brushRef="#br0" timeOffset="66408.7">3231 7393 1118 0,'0'0'0'0,"0"0"256"0,0 0-155 15,0 0-21-15,0 0-39 0,-2-60-27 16,14 55-15-16,-1 1 2 0,5 0 0 16,-1 4-2-16,1 4-2 0,1 4 20 15,-3 4-17-15,1 0 0 16,1 3 36-16,-3-3-24 0,-3 3 8 15,-6-4-10-15,2 1-5 0,-6 3 8 16,0-1 3-16,-8 0-8 0,-2 2 1 16,-5 1-4-16,-3 1-5 0,-3-2 0 15,0 0 0-15,1 1-6 0,1-3 6 16,7-3 0-16,1-1 0 16,7-6 1-16,2-1-1 0,2 2 0 15,0-4 0-15,2 2 9 0,8-1 2 16,-3-1 14-16,5 1-3 0,2-2-3 15,1 0 1-15,1 0-8 0,3-5-10 16,-2 3 1-16,1-4-5 16,-3-2-31-16,1 1-34 0,-1-3-16 15,-5 2-34-15,2-2-40 0,-3 0-24 16,-5-1-86-16,4-4-97 0</inkml:trace>
  <inkml:trace contextRef="#ctx0" brushRef="#br0" timeOffset="66574.2">3543 7265 1072 0,'0'0'0'0,"0"0"390"15,0 0-304-15,0 0 21 0,72 43-19 16,-55-26-45-16,-5 5-17 16,-1 2 6-16,-3 4-9 0,-6 4-14 15,-2 2-5-15,-10 1 1 0,-7 4-5 16,-4-2 0-16,1-5-37 0,-1-4-27 15,0-5-89-15,5-5-48 0,-1-5-147 16</inkml:trace>
  <inkml:trace contextRef="#ctx0" brushRef="#br0" timeOffset="67262.61">4537 7399 738 0,'0'0'0'15,"0"0"368"-15,0 0-234 0,0 0-7 16,0 0-34-16,0 0-26 16,0 0-2-16,-66 5-14 0,56 13-4 15,0 9 1-15,3-1-20 0,5 6-15 16,2-1-1-16,0-2 3 0,6-1-1 15,7-5 0-15,-1-1-6 0,7-6-5 16,-1-5 2-16,-1-4-3 16,4-7-3-16,1 0 2 0,1-8 12 15,0-8-8-15,-2-2 1 0,-5-2-2 16,1-2-4-16,-9 4 0 0,-4-1 7 16,-4 0-6-16,-4-1 4 0,-4-1 0 15,-9 2-3-15,-2 1 2 16,3 6-3-16,-1 3 0 15,-1 6-2-15,-1 3-2 0,5 2-6 0,3 4 0 16,5 3 0-16,2-2-20 0,4 0-23 16,6 4-17-16,0-5-27 0,5 3-10 15,-1-2 4-15,0-3-34 16,5 2-52-16,4-4-26 0,-5 0 16 16,5-2-63-16</inkml:trace>
  <inkml:trace contextRef="#ctx0" brushRef="#br0" timeOffset="67521.47">4994 7331 720 0,'0'0'0'0,"0"0"414"16,0 0-259-16,0 0 5 0,0 0-61 16,0 0-12-16,0 0-30 0,0 0-14 15,-68 54 2-15,56-24 5 16,3 2-18-16,5 6-16 0,4-3-4 15,6-2-4-15,7 0-7 0,1-3-2 16,3-4-13-16,3-4-32 0,1-4-40 16,2-4-43-16,0 0-29 0,-7-3-108 15,-1-4-89-15,-1-7-347 0</inkml:trace>
  <inkml:trace contextRef="#ctx0" brushRef="#br0" timeOffset="67871.92">5281 7404 895 0,'0'0'0'0,"0"0"302"0,0 0-197 16,0 0 5-16,0 0-3 0,-55 70 13 15,46-40-52-15,7 0-23 0,0 0 1 16,2-1-13-16,2-6-9 0,7-3-8 16,5-4-6-16,-4-4-10 0,7-6 0 15,-3-4 5-15,3-2-8 0,-1-6 3 16,3-8 0-16,0-5 11 16,-5-1-14-16,-1 0-5 0,-5-4 1 15,-4 1 5-15,-4 0 2 0,0-2 0 16,-6 2-21-16,0 2 15 0,-7 3-7 15,1 3 7-15,-3 7 6 0,5 3 0 16,-2 4-7-16,5 1-3 16,3 2-23-16,4 5-29 0,0 2-34 15,8 2-20-15,5-1-76 0,-3 2-71 16,9 1-176-16</inkml:trace>
  <inkml:trace contextRef="#ctx0" brushRef="#br0" timeOffset="68085.06">5654 7606 1331 0,'0'0'0'0,"0"0"372"15,0 0-255-15,0 0-46 16,-29 61-30-16,27-43-24 0,2-1-16 16,0-1-2-16,2-1-22 0,2-2-28 15,4-3-57-15,2 1-57 0,1-6-39 16,5-4-123-16,3-1-165 0</inkml:trace>
  <inkml:trace contextRef="#ctx0" brushRef="#br0" timeOffset="68407.19">6034 7529 1013 0,'0'0'0'0,"0"0"360"0,0 0-242 16,0 0 2-16,0 0-28 0,0 0-22 15,0 0-22-15,0 0-11 0,-35 73-1 16,35-55-4-16,6 0-12 0,0-3 4 16,9-1-5-16,-3-4-7 0,7-3-1 15,3-3 0-15,1-4-6 0,-2 0-1 16,2-4 1-16,-1-9-6 16,-3 2 1-16,-5-3 0 0,-1-2 2 15,-5 0-4-15,0-3 4 0,-6-2-4 16,-2-2-2-16,0-1 2 0,-8-1-11 15,-2-2-6-15,-7 8 2 0,7 2-3 16,-7 6 8-16,7 7 2 16,-4 2-9-16,5 2 3 0,-3 4 4 15,8 2-11-15,2 1-8 0,0 0-8 16,2 0-25-16,0 1-63 0,0-2 7 16,4-3-41-16,0-2-108 0,4-1-126 15</inkml:trace>
  <inkml:trace contextRef="#ctx0" brushRef="#br0" timeOffset="68763.62">6346 7328 1217 0,'0'0'0'16,"0"0"369"-16,0 0-256 16,0 0 2-16,0 0-44 0,68 24-28 15,-53-6-13-15,3 4 3 0,-1 6 0 16,1 1-10-16,-7 3-23 0,1 4 0 15,-4 1 0-15,1 4 0 0,-9-1 0 16,0 0 0-16,-9-3 0 16,-1-2 0-16,-2-4 0 0,1-2 0 15,-1-8 0-15,6-3 0 0,-7-7 0 16,7-1 0-16,0-3 0 0,-2-2 0 16,2 1 0-16,1-2 0 0,1 2 0 15,0-2 0-15,0-1 0 16,0-2 0-16,4 2 0 0,-2-3 0 15,2 0 0-15,0 0 0 0,0 0 0 16,0 0 0-16,0 0 0 0,0 0 0 16,-2 0 0-16,2 0 0 0,0 0 0 15,0 0-98-15,0 0-50 0,0 0-133 16,0 0-42-16,0-3-367 16</inkml:trace>
  <inkml:trace contextRef="#ctx0" brushRef="#br0" timeOffset="76086.16">3903 10365 767 0,'0'0'0'0,"0"0"220"15,0 0 15-15,0 0-122 0,0 0-36 16,0 0-51-16,0 0 4 16,0 0 1-16,-21 56 5 0,11-33 0 15,4 0-10-15,-1-3-11 0,-1-2 6 16,2-5-5-16,2-5-8 0,2-2 0 16,2-2-5-16,0-2-6 0,6 0 2 15,4 0-1-15,-2-2 2 16,9 0 0-16,-3 0 9 0,1 0-12 15,6-2 6-15,-1 4 2 0,-5-1-7 16,3 1 1-16,-3 1 2 0,-3 2-2 16,-1-1-1-16,-5 2 1 0,-2 2-3 15,-4 0 8-15,0 3 0 0,-6 2-4 16,-3 3 0-16,-5 1 11 16,-1-1-13-16,3-4 4 0,-4-1 4 15,3-5-8-15,-5-1 4 0,1-4-4 16,7-1-26-16,-5-1-17 0,7-5-17 15,-2-6-26-15,1-2-21 0,5-1-24 16,-2-3-86-16,0 0-58 16,2 0-113-16</inkml:trace>
  <inkml:trace contextRef="#ctx0" brushRef="#br0" timeOffset="76263.89">3859 10321 1153 0,'0'0'0'0,"0"0"246"16,0 0-117-16,0 0-15 0,75 14-37 16,-46-10-34-16,6-3-26 0,-2 0-16 15,6-1 2-15,-2 1-6 0,-1 4-157 16,-3 1 5-16,-7 8-86 16,-1 1-242-16</inkml:trace>
  <inkml:trace contextRef="#ctx0" brushRef="#br0" timeOffset="76653.35">4459 10475 937 0,'0'0'0'16,"0"0"212"-16,0 0-42 16,0 0-31-16,0 0-14 0,70 17-36 15,-41-17-33-15,0 0-23 0,4 0-19 16,0-3-9-16,2 0-10 0,-2 1-65 16,-2 1-63-16,-6 1-95 0,-4 1-79 15,-9 2-296-15</inkml:trace>
  <inkml:trace contextRef="#ctx0" brushRef="#br0" timeOffset="76852.5">4992 10306 446 0,'0'0'0'0,"0"0"0"15,0 0-97-15,0 0-105 0</inkml:trace>
  <inkml:trace contextRef="#ctx0" brushRef="#br0" timeOffset="77199.92">5205 10290 1155 0,'0'0'0'0,"0"0"198"16,0 0-109-16,0 0 12 0,-66 14-16 15,53-2-25-15,-1 3-26 0,4 3-6 16,1 3-1-16,5 4-3 0,4 0-3 15,0-3-15-15,9-2 0 0,1-6 1 16,4-3-12-16,3-4 8 16,4-4 1-16,-1-3-8 0,5-5 3 15,-2-8 2-15,-1-7 12 0,-3 0-9 16,0-2 2-16,-5-3-8 0,-8 2 4 16,-6 2 5-16,0 1-10 0,-6 0 6 15,-6 2 0-15,1 0-6 16,-5 3-26-16,1 1-17 0,7 5-61 15,4 3-48-15,4 3-74 0,0-1-482 16</inkml:trace>
  <inkml:trace contextRef="#ctx0" brushRef="#br0" timeOffset="79126.59">6919 10366 411 0,'0'0'0'16,"0"0"465"-16,0 0-334 0,0 0 31 15,0 0-45-15,0 0-9 0,0 0 8 16,0 0-29-16,0 0-27 16,-33-24-22-16,33 24-10 0,0 0-2 15,2 7-5-15,4 9 11 0,-4 4-8 16,8 7-7-16,-6 2-1 0,-2 3 5 15,3-1-9-15,-5-2-5 0,0-2-1 16,0-5-6-16,0-4 0 16,0-6 0-16,2-4-1 0,8-4-88 15,-6-4-18-15,4-3-76 0,3-7-1 16,-1-5-60-16,-4-5-197 0</inkml:trace>
  <inkml:trace contextRef="#ctx0" brushRef="#br0" timeOffset="79454.64">7072 10287 1064 0,'0'0'0'0,"0"0"263"0,0 0-156 15,0 0-7-15,68 17-16 16,-50-6-17-16,1 4-24 0,-4-1-11 16,1 2-6-16,-1 2-10 0,-7 0-5 15,-6 3-11-15,0-2 0 0,-2 1 8 16,-6 2-8-16,-9 1 0 0,3 0 8 15,-7-3-9-15,-1-2 2 0,-1-4 5 16,0-4-7-16,3-4 2 16,5-5 4-16,1-1-4 0,6 0 0 15,1-1 6-15,3 0-8 0,2 0 2 16,0 1 4-16,7-1-9 0,5-1 7 16,2 2 5-16,9 0-8 0,0 0 0 15,4 0 5-15,4-1-8 16,-2 0-12-16,0-2-21 0,-2 2-56 15,-1 0-55-15,-9 0-30 0,0-2-147 16,-5-1-216-16</inkml:trace>
  <inkml:trace contextRef="#ctx0" brushRef="#br0" timeOffset="79934.45">7442 10487 1050 0,'0'0'0'15,"0"0"229"-15,0 0-98 0,0 0-21 16,0 0-19-16,66 18-21 0,-39-16-39 16,6-2-11-16,0 0-13 0,6-2-7 15,-2 1 0-15,-2-1-92 16,3 1-56-16,-9 0-68 0,-3 0-236 15,-5-3-379-15</inkml:trace>
  <inkml:trace contextRef="#ctx0" brushRef="#br0" timeOffset="80357.67">8105 10414 893 0,'0'0'0'0,"0"0"320"16,0 0-186-16,0 0-5 0,0 0-49 15,0 0-7-15,0 0-8 0,0 0-8 16,0 0 3-16,-56 45-13 0,50-30-22 16,4 3-7-16,0 1-9 0,2 3 0 15,0 1 1-15,4-1-5 16,2-4-1-16,9-2 1 0,-3-4-4 15,7-7-1-15,4 0 0 0,-1-5 3 16,-1 0-1-16,4-8-1 0,-2-7 0 16,-3-3 0-16,3-3-1 0,-7-3 0 15,-5 2-5-15,-1-2 6 0,-6-2-1 16,-4 0 2-16,-2-2 2 16,-10 1-5-16,-3 1 1 0,-3 3 0 15,-3 6 5-15,0 5-4 0,1 8 6 16,1 4 1-16,3 2-5 0,1 5-1 15,1 1-4-15,10 3 0 0,1-1 1 16,6 0-25-16,-1 0-14 16,8 1-32-16,0-4-92 0,7 4-49 15,-1-7-75-15,-1-2-441 0</inkml:trace>
  <inkml:trace contextRef="#ctx0" brushRef="#br0" timeOffset="80549">8775 10542 518 0,'0'0'0'0</inkml:trace>
  <inkml:trace contextRef="#ctx0" brushRef="#br0" timeOffset="80781.1">9062 9800 379 0,'0'0'0'16,"0"0"0"-16,0 0-145 0,0 0-54 15</inkml:trace>
  <inkml:trace contextRef="#ctx0" brushRef="#br0" timeOffset="83081.03">12750 10401 126 0,'0'0'0'0,"0"0"65"0,-8-72-56 16,6 47-10-16,2 0-7 0,-7 4-19 15,5-1-34-15,0 7-39 16</inkml:trace>
  <inkml:trace contextRef="#ctx0" brushRef="#br0" timeOffset="83394.49">12719 10165 132 0,'0'0'0'0,"0"0"126"0,0 0-102 16,0 0 22-16,0 0 13 0,0 0-31 16,0 0-22-16,0 0-4 0,0-7 3 15,2 7 17-15,0-1 20 16,0 0-12-16,0 1-2 0,-2 0 8 15,2 0 1-15,-2 0 11 0,0 0 25 16,0-2 9-16,2 0-12 0,-2-1 18 16,2-4-20-16,-2 2-4 0,0 1 13 15,5-1-12-15,-5 2 6 0,2 2 10 16,-2-2-21-16,0 2-8 16,0 1 4-16,0 0-23 0,0 0-7 15,0 2-1-15,0 11-10 0,0 5 18 16,0 8-4-16,0 4-15 0,-7 4-3 15,5 5 0-15,0 4-7 16,2 0-3-16,0 1 3 0,-2-3-4 16,2-5 0-16,2-6 0 0,0-7-40 15,5-5-6-15,-3-6-45 0,2-4-17 16,0-6-29-16,2-3-78 0,-1-9-91 16,-3-7-310-16</inkml:trace>
  <inkml:trace contextRef="#ctx0" brushRef="#br0" timeOffset="84011.65">12990 10143 979 0,'0'0'0'0,"0"0"320"0,0 0-209 16,0 0 1-16,0 0-3 0,0 0-68 16,0 0-30-16,0 0-2 0,0 0 11 15,20 3 0-15,-5 4-7 16,-1 0-9-16,3 3-2 0,-5-4 3 15,1 5-3-15,-1-4-1 0,-4 4 4 16,-3 1-3-16,-3-1 2 0,0 4 9 16,-2 0 2-16,-4 1 0 0,-1-1 2 15,-7-3-6-15,2 2 0 0,-3 0 1 16,3-7-6-16,-7 1 2 16,9-5 0-16,-4-3-3 0,3 0 1 15,3 0-1-15,2 0-1 0,2 0-2 16,2 0 1-16,0-1 0 0,0 1-5 15,0-2-2-15,0 2-1 0,6 0 4 16,5 0 2-16,5 0 8 16,-3 2-4-16,5 2 0 0,5 4-4 15,-2-1 0-15,1 3 3 0,-1-1-4 16,0 2 0-16,-5-2 4 0,1 2-5 16,-5 0 0-16,-4 2 2 0,-3 2-1 15,-5-1 0-15,0 2 0 16,-9 2 9-16,-3 0-3 0,-3 0 2 15,-5-2-5-15,-3-2 0 0,0-1 4 16,-2-4-6-16,-6-5 1 0,5-4 0 16,-5-7-4-16,0-8-16 0,4-10-19 15,4-4-39-15,4-2-37 0,9 1-136 16,4 4-123-16,0 2-644 16</inkml:trace>
  <inkml:trace contextRef="#ctx0" brushRef="#br0" timeOffset="85234.42">16064 14143 1170 0,'0'0'0'0,"0"0"283"16,0 0-150-16,0 0-41 0,0 0-44 15,0 0-22-15,-23 70-4 16,23-43-12-16,-2 1-7 0,-4 4 0 15,1-1-1-15,3-3-4 0,0-3-46 16,4-5-4-16,-2-6-31 0,0-4-54 16,5-5-25-16,1-5-54 0,-2-4-142 15,0-9-142-15</inkml:trace>
  <inkml:trace contextRef="#ctx0" brushRef="#br0" timeOffset="85624.77">16250 14025 1084 0,'0'0'0'0,"0"0"273"15,0 0-177-15,66-14-4 0,-48 15-29 16,1 6-14-16,-2 2-5 0,1 2-14 16,1 0-12-16,-5 3-3 0,-6 0-9 15,-3 2-1-15,-3-1 3 0,-2 3 6 16,-4 3-2-16,-3-1-3 15,-9 0 3-15,-1-1 0 0,-3-2 4 16,1-4-2-16,0-3-5 0,1-5-2 16,10 0 1-16,-3-5-8 0,5 0 0 15,6 0 9-15,0-5-10 0,0 2-3 16,4-4 5-16,4 2-2 16,3-1-1-16,-3 1 3 0,6 3-1 15,-3 2 0-15,3 0 0 0,3 6 0 16,-5 2 0-16,5 4 0 0,-3 0 5 15,-8 6-2-15,-1 0 3 0,-5 3-5 16,0-1 5-16,-11 3 1 16,-3-1-5-16,-9 2 1 0,0-5 0 15,1-8-6-15,-1-8-80 0,2-6-86 16,-2-16-149-16,3-13-524 0</inkml:trace>
  <inkml:trace contextRef="#ctx0" brushRef="#br0" timeOffset="90105.98">21248 14773 1065 0,'0'0'0'0,"0"0"302"0,0 0-215 15,0 0-29-15,0 0 2 0,0 0-24 16,0 0-19-16,62 2-4 0,-46-4-7 15,1 2-1-15,-3 0 2 0,-1 7-5 16,-9-1 0-16,2 2 6 16,-2 1-1-16,-4 0 7 0,0 4 5 15,-2 1-7-15,-6-1 1 0,-4 2 2 16,-3 1-6-16,-1-3-2 0,-3 2 2 16,2-3-3-16,5-3-1 15,0-2 2-15,3-2-5 0,5-2-3 16,0-3 2-16,4 0 4 0,0 0-6 15,0 0 1-15,0 0-1 0,6-1-2 16,1-1 4-16,-3 1 2 0,6 1-5 16,0 0 4-16,-1-2 0 0,5 2-2 15,-6 5 0-15,9 1 5 0,-5 4-5 16,1-2 0-16,1 3 4 16,-6-1-5-16,-1 1 2 0,-1 2 4 15,-6-1-5-15,-2 2 0 0,-9 1 15 16,-3 1-5-16,-7 1 3 0,-8-4-10 15,2-2-4-15,1-5 2 0,-5-6-2 16,2-1-91-16,2-16-22 16,2-11-82-16,0-10-191 0,2-11-605 15</inkml:trace>
  <inkml:trace contextRef="#ctx0" brushRef="#br0" timeOffset="91786.33">25297 7475 896 0,'0'0'0'0,"0"0"323"16,0 0-190-16,0 0-8 16,0 0-23-16,0 0-27 0,62-36-23 15,-47 36-9-15,-1 6-6 0,3 5 0 16,4 3-13-16,-1 3-9 0,1 4 5 16,0 3-7-16,-1 5-6 0,1 3 4 15,-5-1-4-15,1 2-9 16,0-1 4-16,-5-1 2 0,0-1-5 15,-8-3 2-15,3-2 2 0,-5-1-3 16,-2-3 0-16,0-1 2 0,-2-1-3 16,-5 1-1-16,3-6 1 0,-8-2-7 15,2-5 6-15,-1-1-4 16,1-4-4-16,4-2 4 0,-7 0-1 16,5-2-4-16,-2-7 9 0,-1 2-2 15,5-2-2-15,-4 3 9 0,4-1 0 16,2 1-6-16,-5 1 6 0,5 1 7 15,2 0-5-15,0-1 8 0,2 3 0 16,0 0-5-16,0-2 6 16,0 2-5-16,0 0-2 0,2-2 7 15,6 3-9-15,3-2-3 0,-1 0 5 16,2 3-4-16,1 0-6 0,1 0 6 16,5 2 3-16,-3 2-6 0,-3 1 0 15,3 2 8-15,-3-3-7 16,-1-2 6-16,3 0-1 0,-9 0-5 15,4-1 5-15,-2-2-2 0,-3 1-2 16,-1-3 3-16,0-3-2 0,-2-6-5 16,0-5 3-16,2-2-2 0,-2-4-53 15,2-6 1-15,-4 2-65 0,4-2-139 16,3 5-48-16,-5 4-306 16</inkml:trace>
  <inkml:trace contextRef="#ctx0" brushRef="#br0" timeOffset="92390.77">24958 6719 1206 0,'0'0'0'15,"0"0"199"-15,0 0-120 0,69 23-7 16,-47-16-23-16,-3 1-30 0,0 2-10 16,-1 2-5-16,-12 0-5 0,5 4 2 15,-11-2 2-15,0 3-3 0,-13-1 8 16,3 0 0-16,-7 1 6 15,-1-4 12-15,-1-2-5 0,1-2-1 16,3-5-1-16,1-2-3 0,7-1-3 16,5-1-1-16,2 0-2 0,0 0-11 15,7 0-8-15,9 0 16 0,-1 1-7 16,7 3 0-16,1 3 7 16,0 0-9-16,-2 6 4 0,1 0 8 15,-3 2-4-15,-3 0 4 0,1 1 1 16,-11 0-1-16,-4 1 3 0,-2 1 2 15,-6 0-5-15,-8 2 7 0,-7 1-3 16,-6-3-6-16,2-4 0 16,-10-3-4-16,2-6-6 0,2-5 4 15,0-4-4-15,6-9-32 0,2-8-8 16,7-10-53-16,1-2-95 0,5 1-7 16,8 6-41-16,2 7-195 0</inkml:trace>
  <inkml:trace contextRef="#ctx0" brushRef="#br0" timeOffset="93280.01">26097 10231 1110 0,'0'0'0'0,"0"0"287"16,0 0-194-16,0 0 8 0,0 0-45 16,0 0-32-16,0 0 7 0,9 76-4 15,-3-47-1-15,4 2-8 0,-4 1-6 16,1-2-2-16,-1-3-4 16,-4-3-3-16,-2-2 3 0,2-6-3 15,-2-6-1-15,0-2 3 0,0-4 3 16,0-4-3-16,0 0 6 0,0 0 5 15,0-10-5-15,0-6-11 0,0-7 0 16,2-4 0-16,4-6 1 16,7 2-1-16,-5-2 0 0,8 5-7 15,1 2 4-15,-7 6-5 0,9 3 8 16,-7 2 0-16,3 5 0 0,5 3-1 16,-9 2 1-16,5 5 0 0,-1 0 0 15,-7 2 10-15,4 10-6 16,-5 4 3-16,-3 7 3 0,0 3-4 15,2 5 4-15,-6 3 0 0,2 0-5 16,0-4 2-16,0-3-1 0,0-6-6 16,5-4 0-16,3-4 5 0,-2-6-7 15,5-2 2-15,-3-5-1 16,4-1-22-16,-3-11 0 0,7-5-48 16,-3-3-75-16,-3 1-29 0,3-1-57 15,-9-2-250-15</inkml:trace>
  <inkml:trace contextRef="#ctx0" brushRef="#br0" timeOffset="93472.78">26585 10287 1254 0,'0'0'0'0,"0"0"273"16,0 0-191-16,64-22-4 0,-37 17-55 15,2 1-19-15,0 1-8 16,-4 3-104-16,-2 1 27 0,-5 5-88 15,-10 3-60-15,3 1-130 0</inkml:trace>
  <inkml:trace contextRef="#ctx0" brushRef="#br0" timeOffset="93620.44">26618 10456 1142 0,'0'0'0'0,"0"0"343"16,0 0-261-16,0 0 2 0,0 0-24 15,73-16-44-15,-40 6-5 0,2-1-7 16,2-1-5-16,-6 5-9 16,-4 0-50-16,0 2-77 0,-4 4-11 15,-3 0-29-15,1 1-168 0,2 0-154 16</inkml:trace>
  <inkml:trace contextRef="#ctx0" brushRef="#br0" timeOffset="94264.61">27379 10301 916 0,'0'0'0'0,"0"0"242"0,0 0-178 16,0 0 12-16,-62-8-29 0,39 8-13 15,1-1 12-15,-7-3 5 0,2-2 4 16,2-4 2-16,2-3-15 16,2-3-9-16,9-2-8 0,2 0-8 15,8 2-5-15,2 0-10 0,2 2 0 16,10 3 0-16,1-2-4 0,5 7 2 16,3-1 1-16,2 1-2 0,-1 5 0 15,1 1 3-15,-4 1-4 16,5 9 2-16,-3 0 1 0,0 5-2 15,-3 2-1-15,-5 1 2 0,1 0 1 16,-8 0 0-16,-3-1 2 0,-1 0-4 16,-2 0 2-16,2-5 4 0,-4-2-5 15,-3 0 0-15,-1-5 10 0,-4 0-13 16,2-1 5-16,-7-3 1 16,5 1-6-16,-7-1 4 0,5 3 1 15,-5-2-4-15,-1 3 0 0,1 3 2 16,3 2 0-16,-1 3 1 0,-1 3 4 15,3 2 0-15,1 1 8 0,4 1 7 16,-3 0-8-16,7 2-2 16,6-3-1-16,0-2-7 0,13-3 1 15,-1-2 0-15,3-2-5 0,4-3 3 16,1-3 2-16,3-2-4 0,4-2 2 16,0-4 4-16,-2-5-7 0,2-5 4 15,0-2 1-15,-5-1-4 16,-5-3 2-16,-9 4 4 0,1 0-7 15,-9-1 4-15,-2-1 2 0,-6-1-7 16,-5-3 6-16,-5 4 1 0,-5 3-2 16,7 2 7-16,-5 9-2 0,2 1-6 15,3 2-1-15,6 1 0 0,8 3-90 16,0 0-62-16,2 1-93 16,8 2-325-16</inkml:trace>
  <inkml:trace contextRef="#ctx0" brushRef="#br0" timeOffset="94370.65">27745 10653 1093 0,'0'0'0'0</inkml:trace>
  <inkml:trace contextRef="#ctx0" brushRef="#br0" timeOffset="95358.62">27005 10859 83 0,'0'0'0'0,"0"0"1"0,0 0-19 15,0 0-36-15</inkml:trace>
  <inkml:trace contextRef="#ctx0" brushRef="#br0" timeOffset="100045.73">7679 6130 562 0,'0'0'0'0,"0"0"204"16,0 0-117-16,0 0-5 0,0 0-10 15,-68 43-13-15,52-37-17 0,-7 1 2 16,-2 0 20-16,-2 0-21 16,-6-1 4-16,6-3 11 0,-4 1-14 15,-6-3-2-15,6-1 2 0,-6 0-1 16,-2-5 4-16,5-4-10 0,-5-5-14 16,6-2 1-16,-2-6 1 0,4-4-13 15,2-1-7-15,4-2 1 16,5-2-2-16,5-4 2 0,-1 0-3 15,7-6 0-15,-1 1-4 0,6-4 2 16,4 2 1-16,0-1 0 0,4 3 3 16,10-2 6-16,5-3 5 0,4 1 11 15,8-2-2-15,4 0 3 0,2 2 7 16,11 6-11-16,3 5-3 16,1 8-2-16,0 9-12 0,3 7-3 15,-5 5 0-15,0 4-3 0,-5 1-1 16,-1 7 0-16,-5 6 1 0,-6 2 0 15,4 3 0-15,-10 5-1 0,-2 4 0 16,-2 4 0-16,-5 5 1 16,-1 4-1-16,-11 6 0 0,-4 4 6 15,-2-2-2-15,-2 0 3 0,-15 2-1 16,3-5 1-16,-3-2 3 0,-3-3-3 16,-1-6-1-16,-2-5 0 0,1-3-3 15,1-4-2-15,-2-5 1 16,5-4-2-16,3-4 0 0,-1-6 0 15,3-3 3-15,5-1-3 0,2 1 0 16,-3-3 1-16,5-1-1 0,2 1 0 16,2-3 2-16,0 1-2 0,0 0-2 15,0-4 1-15,4 0 1 0,5 0 0 16,-1-2-40-16,0 2-4 16,2 4-51-16,-1 2-28 0,3 2-42 15,-4 0-19-15,-3 2 8 0,3 4-81 16,-4-1-76-16,-2 2 36 0</inkml:trace>
  <inkml:trace contextRef="#ctx0" brushRef="#br0" timeOffset="100132.5">7644 6076 437 0,'0'0'0'0,"0"0"376"0,0 0-236 15,0 0-52-15,0 0-39 0,0 0-33 16,0 0-17-16,0 0-92 0,0 0-19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28T02:48:11.295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0718 6249 962 0,'0'0'0'16,"0"0"257"-16,0 0-172 0,0 0 1 15,0 0-5-15,0 0-45 0,0 0-7 16,0 0-2-16,8-42-3 16,-4 37-5-16,1 0-2 0,1 1-2 15,-4 2-2-15,4 0-1 0,0 1 3 16,0-1 5-16,-1 1-5 0,3 0 1 16,2 1 3-16,3 0-7 0,1 1 0 15,5 5 2-15,1 3-3 0,3 4-5 16,4 0 2-16,-2 3-6 15,6-1 0-15,-2 0 0 0,0-3-1 16,0 0-1-16,2 1 0 0,-5-4 1 16,1 2 0-16,-6-1 0 0,0 1-2 15,-5 1-2-15,-1 0 3 0,-3-1 0 16,-2 2-4-16,-1-2 5 0,-7 0-2 16,2 1-3-16,-4-4 4 15,0 1 0-15,0 0-11 0,-4-3 6 16,-5-1-7-16,-3 0 3 0,0-3 4 15,-7-2-4-15,-2 0 2 0,3-2 3 16,-3-4-3-16,0 1 4 16,3 3 4-16,1 2-2 0,1 0 1 15,1 0 0-15,3 0 1 0,-1 0-1 16,5 1 0-16,6 3 5 0,0-3 2 16,-2 0 6-16,4-1-2 0,0 0 2 15,0 0 4-15,0 0-2 16,0 0-5-16,0 0 1 0,0 0-1 15,0 0-4-15,0 0-1 0,4 1-4 16,4 1 8-16,3 2 8 0,1 1-5 16,3 1-6-16,1-1 2 0,3 1-1 15,-1 2-2-15,1 0 1 0,2-1-6 16,-5-2 0-16,7 1 7 16,-5-1-7-16,1 2 0 0,-2-1 3 15,-5-2-3-15,2 1 0 0,-7-2 0 16,-5 0 7-16,4 0-2 0,-4-3 4 15,-2 0-3-15,2 0 0 0,0-8 1 16,-2-5 4-16,4-9-1 16,-2-6-4-16,-2-4-6 0,0-4 0 0,-2 1 4 15,2 3-5-15,2 5 0 16,0 7 2-16,0 6-1 0,-2 4-1 16,5 5 2-16,-3 1-2 0,-2 2-2 15,0 1 0-15,0 0-19 16,0-1-12-16,0 2-21 0,2 0-45 15,2 3-47-15,-4 3-29 0,2 0-168 16,-2 0-168-16</inkml:trace>
  <inkml:trace contextRef="#ctx0" brushRef="#br0" timeOffset="5563.89">21107 12886 912 0,'0'0'0'16,"0"0"161"-16,0 0-112 0,0 0-1 16,0 0 28-16,0 0-8 0,64 4-37 15,-43-8-17-15,2 0-2 0,-7 1-10 16,3-1 0-16,-2 2 0 0,-7 2-1 15,4-1-1-15,-5 1 0 16,-5 0-26-16,2 0-10 0,-4 0-26 16,-2 0-20-16,2 0-25 0,-2 1-64 15,0 1-27-15,-8-1-14 0</inkml:trace>
  <inkml:trace contextRef="#ctx0" brushRef="#br0" timeOffset="5721.62">21153 12976 605 0,'0'0'0'0,"0"0"252"16,0 0-153-16,0 0-27 16,0 0-17-16,0 0 9 0,0 0-23 15,0 0-7-15,60 29-8 0,-42-35-11 16,5 1-9-16,-2 1-1 0,-5 3-4 16,-1 0-2-16,-3 1-18 0,-1 0-37 15,-3 1-41-15,-2 3-76 0,-2-2-73 16,-2-1-93-16</inkml:trace>
  <inkml:trace contextRef="#ctx0" brushRef="#br0" timeOffset="9086.9">23059 5132 519 0,'0'0'0'16,"0"0"221"-16,0 0-115 0,0 0 1 15,0 0-9-15,0 0-30 0,0 0-1 16,0 0 13-16,0 0-19 0,-2-12-3 16,2 11 0-16,0 1-10 0,0 0-7 15,0 0-3-15,0 0-8 16,0 5-11-16,2 2-9 0,0 6 11 16,4 5-2-16,-4 2-3 0,2 6-5 15,-2-1-7-15,0-1-3 16,2 1 2-16,3-2-3 0,-5-3 0 15,0-2 0-15,2-3 1 0,-4-5-12 16,6 0-7-16,-6-2-13 0,0-2-19 16,2-4-5-16,-2-2-24 0,0 0-46 15,0-5 5-15,0-4-63 0,0-4-97 16,-2-4 60-16,0 0-78 16</inkml:trace>
  <inkml:trace contextRef="#ctx0" brushRef="#br0" timeOffset="9239.14">23090 5143 517 0,'0'0'0'0,"0"0"176"0,0 0-92 0,0 0-12 15,0 0-11-15,0 0-6 16,0 0 2-16,0 0 0 0,0 0-22 16,-58 64-14-16,48-53-8 0,-7 3-5 15,7-4-5-15,3-1-3 16,1-4 0-16,4-1-52 0,0-3-50 15,2-1-60-15,0-4-98 0</inkml:trace>
  <inkml:trace contextRef="#ctx0" brushRef="#br0" timeOffset="9531.69">23069 5078 897 0,'0'0'0'0,"0"0"257"15,0 0-128-15,0 0-14 0,0 0-43 16,0 0-9-16,0 0-18 16,0 0-2-16,0 0 5 0,35-32-8 15,-33 33-8-15,4 2-1 0,-3 0-1 16,-1 1-11-16,2-1-2 0,2 3-4 16,2 0-7-16,3-1-2 0,1 2-2 15,2 0-1-15,3-3-1 16,-1 3 0-16,5 0-24 0,-8 0-32 15,-1 3-26-15,0-2-27 0,-1 3-42 16,-1-1-43-16,-2 1-42 0,-6-3-187 16</inkml:trace>
  <inkml:trace contextRef="#ctx0" brushRef="#br0" timeOffset="11157.53">12676 14077 492 0,'0'0'0'0,"0"0"230"0,0 0-111 15,0 0 0-15,-46 59-19 0,25-41-36 16,-3-1-18-16,-5 0 10 15,-9-1-8-15,-3-6 1 0,-4-2 18 16,-5-7-9-16,-2-1-16 0,3-3-2 16,1-11-15-16,1-5-15 0,3-10-11 15,13-7 2-15,9-5-2 0,15-5 0 16,7-1 2-16,11-3-2 0,13-3-4 16,10-3-6-16,11 0-2 15,7 1 9-15,12 8 7 0,6 16-5 16,2 14 3-16,-1 17-1 0,-9 14 0 15,-6 16-77-15,-11 11-21 0,-10 8-83 16,-14 10-151-16,-17 8-147 16</inkml:trace>
  <inkml:trace contextRef="#ctx0" brushRef="#br0" timeOffset="11597.65">12990 14420 955 0,'0'0'0'16,"0"0"275"-16,-37 63-155 0,16-37-10 16,-4 6-16-16,-2 3-34 15,-2-2-15-15,-6 1-8 0,-4 1-13 16,2-7-8-16,-5-4 5 0,5-7-5 16,2-13-9-16,2-8 4 0,2-21-1 15,2-20-11-15,2-18-7 0,11-12-15 16,3-8-11-16,13 0 1 0,15 3 10 15,5 5-35-15,15 4 7 16,3 4 43-16,7 8 7 0,11 10 2 16,6 21 27-16,0 20-30 0,0 17 0 15,-10 22 4-15,-9 17-3 0,-10 12-4 16,-10 10-55-16,-13 9-60 16,-6 0-118-16,-4-4-53 0,-2-7-18 15</inkml:trace>
  <inkml:trace contextRef="#ctx0" brushRef="#br0" timeOffset="13548.44">11710 14675 6 0,'0'0'0'0</inkml:trace>
  <inkml:trace contextRef="#ctx0" brushRef="#br0" timeOffset="16298.61">19582 15170 1060 0,'0'0'0'0,"0"0"280"16,0 0-147-1,0 0 23-15,0 0-54 0,0 0-51 0,0 0-13 0,0 0 8 16,-4 75-8-16,4-24 0 15,0 3-10-15,0-2-15 0,2 1-10 16,4-7 3-16,0-6-6 0,2-2 0 16,-3-9-80-16,7-4-20 0,-2-6-97 15,1-3-37-15,-9-5-109 0,-2-4-366 16</inkml:trace>
  <inkml:trace contextRef="#ctx0" brushRef="#br0" timeOffset="16752.91">19578 15699 1283 0,'0'0'0'16,"0"0"171"-16,0 0-51 0,0 0-33 15,0 0-20-15,60 1-9 0,-38-13-14 16,1-6-15-16,0 0-17 0,0-11-2 16,-1-2-6-16,-1-5-5 0,-2-7 2 15,-5 0 4-15,1 0-5 16,-7-5 0-16,-8 2 18 0,0-3-3 15,0-2 5-15,-4 5-9 0,-5-1-6 16,-3 2 7-16,-7 4-4 0,3 2-5 16,-9 4 6-16,-2 5-6 0,-2 8-5 15,-4 7 4-15,-4 11 2 0,-4 6-5 16,-3 16 2-16,-5 12 4 16,-1 14 1-16,-2 11 12 0,-1 10-3 15,5 3-10-15,0 3-5 0,9 4 0 16,16-4 0-16,5-3 0 0,18-5 0 15,4-8 0-15,13-8 0 0,16-6 0 16,4-10 0-16,15-9 0 16,3-10 0-16,9-12 0 0,5-5 0 0,1-11 0 15,0-4 0-15,-10-4 0 16,-10 1 0-16,-9 2-75 0,-16 2 15 16,-9 4-26-16,-7 4-64 0,-5 1 4 15,-4 7 1-15,-6-2-42 16,-1 0-39-16,-3 4-49 0,6-3-390 15</inkml:trace>
  <inkml:trace contextRef="#ctx0" brushRef="#br0" timeOffset="21163.94">15028 10999 1138 0,'0'0'0'0,"0"0"278"16,0 0-142-16,0 0-20 0,4-4-81 16,17 4 3-16,6 0 11 0,8 0-14 15,-4-1-9-15,6 1-11 0,-4 0-1 16,-2 0-2-16,-6 6-15 0,-11 5 5 15,-1 4 2-15,-9 6-7 16,-4 6 4-16,-6 7 2 0,-13 5-6 16,-6 1 0-16,3 1 3 0,-12-5 0 15,12-4 0-15,-1-5 4 0,11-10-8 16,1-6 6-16,7-9 1 16,4-2-6-16,0 0 3 0,13-2 0 15,1-10 0-15,7-4 0 0,10-3 3 16,-4-3-6-16,4 3-10 0,4 2-4 15,-4 0-34-15,4 4 1 0,-6 4-11 16,0 0-64-16,0 4 3 16,0 5-30-16,-7-2-89 0,1 1-24 15,0-3-93-15</inkml:trace>
  <inkml:trace contextRef="#ctx0" brushRef="#br0" timeOffset="21675.06">15751 11248 1057 0,'0'0'0'16,"0"0"325"-16,0 0-200 0,-53 85 15 16,26-53-50-16,-2 6-31 0,-4 3-13 15,-13 4-11-15,1-2-3 0,-7 2-9 16,-4-4-6-16,1-4-1 0,-1-6-8 16,-2-7 4-16,-2-6 1 15,0-7-10-15,6-10 3 0,7-1 2 16,3-18-7-16,5-8 3 0,10-13 0 15,0-11-8-15,8-10 3 0,5-10 1 16,4-10 0-16,5-3-19 16,7-5 8-16,9 1-9 0,9 5 14 15,9 5 6-15,10 7 0 0,7 1-3 16,3 4 6-16,9 7-3 0,4 5 0 16,4 4 24-16,4 6-18 0,0 8 3 15,5 6 4-15,-1 12-8 16,-2 12 1-16,3 7 2 0,-13 17-10 0,0 10 4 15,-7 10 3-15,-7 10-8 16,-7 7 4-16,-8 7 5 0,-6 3-9 16,-15 3 5-16,-6 0 3 0,-6 2-8 15,-14 1 6-15,-11-1-3 0,-4-4 0 16,-8-4 0-16,6-10 0 0,-5-8 0 16,-3-7 0-16,6-9 0 15,0-10 0-15,8-8 0 0,4-6 0 16,5-3 0-16,3-2 0 0,7 0 0 15,4-4 0-15,0 0 0 0,-3 0 0 16,3-2 0-16,4 3 0 0,0 1 0 16,0 1-80-16,4 0 6 0,5 1-42 15,-5 0-80-15,2 2-8 16,0 6-62-16,0 5-239 0</inkml:trace>
  <inkml:trace contextRef="#ctx0" brushRef="#br0" timeOffset="26975.53">21868 12980 790 0,'-6'-4'0'0,"4"1"299"16,2 3-211-16,-2 0 29 0,2 0-52 15,0 0-31-15,0 2-17 0,10 2 23 16,-4 1 12-16,11-1-8 15,-7-1-7-15,7-1-2 0,3-1 6 16,1-2-7-16,6-3-1 0,4-7 8 16,4-4-7-16,6-3 0 0,-1-4-2 15,11-3-7-15,-5-3-6 0,3-2-2 16,-3 2-7-16,-3-1-4 0,1 2-4 16,-7 2 0-16,-4 1 0 15,-2 0-3-15,-6 5 2 0,-9 1-2 16,-1 5-6-16,-9 2-5 0,-2 7-5 15,-2 0-12-15,-2 2-1 0,0 1-9 16,-2-4-37-16,-4 2-6 16,2 1-14-16,-4-3-23 0,-1-1 20 15,3 0-14-15,-10-5 3 0,-1 3 5 16,7-3 57-16,-5 3 20 0,1-1 26 16,5 5 4-16,-1 1 15 0,4 1 36 15,0 0 36-15,2 0 16 0,2 2 2 16,-1 0-14-16,1 0 0 0,2 4-29 15,-4 1 1-15,4 5 0 16,0-2-23-16,9 1-8 0,1-1-1 16,2-5-13-16,7 2-2 0,-1-5 1 15,5-1-7-15,4-3-2 0,-4 0-3 16,-5-2-1-16,-1 0-2 16,-5 3-2-16,5 1-2 0,-7 2 0 15,1 0 2-15,-3 1-2 0,-4 2 0 16,0 4 2-16,-4 1-2 0,0 5 0 15,-6 2 18-15,-4 6-6 0,-3-1 3 16,-3 4-2-16,-3 0-4 16,7-1-2-16,-1-4-3 0,7-6-2 15,2-3-1-15,2-6-2 0,2-2-1 16,0-1-11-16,0-1-20 0,0-1-12 16,4-6-18-16,6-2-55 0,3-3-38 15,-1 3-26-15,5-2-80 0,1-2-92 16,-1 1-116-16</inkml:trace>
  <inkml:trace contextRef="#ctx0" brushRef="#br0" timeOffset="27282.56">23017 12322 904 0,'0'0'0'0,"0"0"303"0,0 0-220 15,0 0-27-15,0 0-12 0,0 0-4 16,-12 75 5-16,18-48 1 0,-4-1-12 16,7 0-3-16,-7-2-4 0,2-2-11 15,0-2-6-15,-2-4-6 16,0-4-3-16,4 1 1 0,-4-7-2 15,0 0 0-15,-2-1-27 0,2-4-28 16,0-1-14-16,3 0-29 0,-3-6-19 16,8-5-28-16,-8-3-130 0,2-1-199 15</inkml:trace>
  <inkml:trace contextRef="#ctx0" brushRef="#br0" timeOffset="28297.79">23265 12341 965 0,'0'0'0'0,"0"0"333"16,0 0-230-16,0 0 16 0,0 0-42 15,0 0-22-15,0 0-11 16,0 0-17-16,0 0-9 0,-24-47-7 16,24 33-7-16,8-3-4 0,-4 0 0 15,8 0 1-15,3 2-1 0,-1 3 0 16,-1 2 0-16,3 1 0 0,1 5-1 16,-3 3 0-16,5 1 2 15,-5 2-1-15,7 8 0 0,-9 0 0 16,1 2 0-16,-3 3 1 0,-2 1-1 15,-3-3 1-15,-3 4-1 0,0 1 2 16,-4 2 1-16,-5 3-2 0,-3 1 3 16,-2 1 5-16,-5 0 0 15,1-3 3-15,-3-1 6 0,5-3-4 16,-1-2-4-16,1-3-3 0,5 0-2 16,1-6 2-16,2-1 2 0,0-1-6 15,4-4 2-15,0 0 0 16,2 0-2-16,0-1 2 0,0 0 2 0,0 0-4 15,0 0 3-15,0 0-1 16,0 0-1-16,0 1 1 0,0-1-1 16,0 0-1-16,0 0-2 0,0 0 2 15,0 0-2-15,0 0 0 0,0 0 1 16,0 0-1-16,0 0 0 0,0 0 1 16,0 0-1-16,-2 0 0 15,2 0 1-15,0 0-1 0,0 0 0 16,0 0-1-16,0 0 0 0,0 0 2 15,0 0-2-15,0 0 1 0,0 0-1 16,0 0 1-16,0 0-1 16,0 0 0-16,0 0 0 0,0 0 0 15,0 0 0-15,0 0 1 0,0 0-1 16,0 0-1-16,0 0 1 0,0 0 0 16,0 0-1-16,0 0 1 0,0 0 0 15,0 0 0-15,0 0 0 0,0 1 0 16,0-1-1-16,0 1 1 0,0-1 0 15,0 0-1-15,0 1 1 16,0-1 0-16,0 0 0 0,0 0 0 16,0 0 0-16,0 0 0 0,0 0 0 15,0 0 1-15,0 0-1 0,0 0 3 16,0 0-2-16,0 0 0 0,0 0 1 16,0 0-3-16,0 0 1 15,0 0 0-15,8 1 0 0,2-1 0 16,0 2 1-16,7-2-1 0,2-2 0 15,-5 2 0-15,7 0 0 0,-1 0 1 16,1-1-1-16,4 1 0 16,-4 0 1-16,-5 0-1 0,3 0 0 15,-7 0 0-15,-2 1 0 0,-5 1 0 16,1-1 0-16,-6 0 0 0,0 0 0 16,0-1 1-16,0 0 1 0,2 0-1 15,-2 0 2-15,2 0 1 0,-2 0-3 16,0 0-1-16,0 0 0 15,0 0 4-15,0 0-4 0,-2 0 0 16,2 0-22-16,0 0-10 0,0 0-46 16,0 0-45-16,0 0-63 0,2 0-84 15,0 0-60-15,2 1-67 0</inkml:trace>
  <inkml:trace contextRef="#ctx0" brushRef="#br0" timeOffset="30788.3">23995 8468 1157 0,'0'0'0'15,"0"0"287"-15,0 0-192 0,0 0 14 16,0 0-36-16,0 0-58 0,0 0 3 15,79-11 22-15,-32 10-17 0,9 1-13 16,2 0-1-16,4 0-5 0,0 0-3 16,0 2 1-16,-6 3-1 15,2 4-1-15,-11-1 0 0,-8 4 5 16,-8 0-7-16,-10 0-7 0,-8 0 1 16,-5-1-1-16,-4 0 0 0,-4-1 0 15,-2-2-7-15,-4-1-10 16,-5-1-5-16,7-4-27 0,-8 0-27 15,1-2 4-15,1-2-25 0,-2-6-35 16,1-2 4-16,-1-3-65 0,0-3-16 16,-1-2 20-16,-3 0-15 0,7 0-57 15</inkml:trace>
  <inkml:trace contextRef="#ctx0" brushRef="#br0" timeOffset="31140.2">24522 8415 104 0,'0'0'0'16,"0"0"206"-16,0 0-121 0,0 0 1 15,2-65 2-15,2 58-7 0,-1 0 9 16,3 3 30-16,-4 0-16 0,-2 2 11 15,4 2-10-15,0 0-20 0,0 0-21 16,4 0 22-16,-3 2-17 16,5 2-13-16,2 1 7 0,-1 2-13 15,1 4-6-15,0 1 5 0,3 2-22 16,1 4-12-16,3-2-1 0,-4 2-6 16,1 2-5-16,1-3 3 0,-3 2-3 15,1-1-3-15,-3-5 0 0,-6 0 5 16,0-1-6-16,-1-4 2 15,-5 1 3-15,2-4-1 0,-2-3 10 16,0 1 3-16,-2 0 1 0,-3 0 4 16,-1 1-5-16,-4 0-5 0,0 3 1 15,-7 3-4-15,0 2-3 0,-5 2 5 16,-3 3-1-16,-2 1-4 0,0-3 1 16,0 1 4-16,5-5-5 15,1-3 1-15,8-2 3 0,5-5-7 16,6 0 1-16,2-1-2 0,2-4-2 15,9-3-49-15,7 0 1 0,5-1-60 16,0 6-152-16,-7 0-91 16,3 2-422-16</inkml:trace>
  <inkml:trace contextRef="#ctx0" brushRef="#br0" timeOffset="37781.66">690 8296 1122 0,'0'0'0'0,"0"0"178"15,0 0-103-15,0 0 0 0,0 0-2 16,0 0 8-16,73-24-24 0,-42 20-13 16,-2 4-17-16,-7 5-9 0,-3 4-2 15,-2 4-2-15,-7 5-5 0,-10 7 12 16,0 9 13-16,-6 4-13 16,-7 3-5-16,-5 4-1 0,-3-2-5 15,0 0-2-15,1-8 1 0,5-7-7 16,5-9-3-16,6-11 2 0,4-5 0 15,0-3-11-15,4-1-3 0,6-9-2 16,7-3 8-16,6-6 8 0,1 2-2 16,3 1-14-16,-4 3 16 15,-4 5-2-15,-1 2-5 0,-3 6 8 16,-1 0-4-16,-4 8-5 0,1 5 13 16,-3 8-4-16,-4 5 3 0,-4 5 7 15,0 2-9-15,0 1-5 16,-4 2 4-16,-2-2 3 0,-2-3-6 15,-1-4 2-15,5-4-3 0,-2-9-61 16,2 0-2-16,2-10-47 0,2-4-73 16,0-9-21-16,2-6-163 0,2-3-271 15</inkml:trace>
  <inkml:trace contextRef="#ctx0" brushRef="#br0" timeOffset="38377.12">1321 8652 693 0,'0'0'0'0,"0"0"380"16,0 78-237-16,-4-43-14 15,-9 0-24-15,-3 5-13 0,-9 3-20 16,0-1-15-16,0 4-4 0,-4-4-6 16,-2-2-8-16,-2-6-11 0,-4-5-2 15,-2-4-12-15,0-8-6 0,3-7 7 16,-1-9-9-16,-4-2-6 0,8-14 0 15,-4-10 6-15,-1-10-12 16,3-11 5-16,-4-16-6 0,2-13 0 16,0-15 6-16,-5-8-6 0,7-6-45 15,6-6 31-15,21-1 19 0,12 0-5 16,21 6 10-16,18 6 2 0,11 9 5 16,6 8 17-16,2 8 2 15,2 11-5-15,-2 11-5 0,-6 18-11 16,-4 15-8-16,-7 15 0 0,-4 5 10 15,-1 17-12-15,-3 9 4 0,-4 11 1 16,-4 16-3-16,-4 11 0 16,-3 12 6-16,-5 10-6 0,-5 8 0 15,-3 4 14-15,-7 1-6 0,-6 1 4 16,-9-11 8-16,-1-2 3 0,-3-9-10 16,3-9-2-16,-5-9-11 0,-2-9 0 15,3-9 0-15,1-9 0 0,-1-11 0 16,5-8 0-16,-1-6 0 15,3-5 0-15,3-1 0 0,-2-2 0 16,4-1 0-16,2 0 0 0,-1 0 0 16,3 0 0-16,2 0 0 0,-2 0 0 15,2 0 0-15,0 0 0 0,0 0 0 16,0 0 0-16,0 0 0 0,0 0 0 16,0 1 0-16,0 0 0 15,2 1 0-15,0-1 0 0,0-1 0 16,1 1-44-16,-3-1 8 0,0 2-28 15,4-2-84-15,-2 0-40 0,2-5-76 16,-2-6-297-16</inkml:trace>
  <inkml:trace contextRef="#ctx0" brushRef="#br0" timeOffset="55786.38">16365 11926 721 0,'0'0'0'16,"0"0"114"-16,0 0-64 0,0 0 8 15,0 0-24-15,0 0-31 0,0 0-2 16,0 0-2-16,0 2-3 0,0-1-14 15,0 0-49-15,0 1-75 16,-2-1-49-16,-4-1-246 0</inkml:trace>
  <inkml:trace contextRef="#ctx0" brushRef="#br0" timeOffset="56156">13637 13137 472 0,'0'0'0'0,"0"0"23"0,0 0-17 16,0 0-5-16,0 0-2 0,0 0-60 16,0 0-45-16,0 0-7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E29F6-466F-6252-FA82-A1A2E810B3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B193A558-DE3E-A40B-3DA6-B5D909F3BA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35A41EDA-9DDE-4B3E-F477-133B3E1BB5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來看 </a:t>
            </a:r>
            <a:r>
              <a:rPr lang="en-US" altLang="zh-TW" baseline="0" dirty="0"/>
              <a:t>107 </a:t>
            </a:r>
            <a:r>
              <a:rPr lang="zh-TW" altLang="en-US" baseline="0" dirty="0"/>
              <a:t>特招考題，坐標平面上有一個四邊形 </a:t>
            </a:r>
            <a:r>
              <a:rPr lang="en-US" altLang="zh-TW" baseline="0" dirty="0"/>
              <a:t>OABC</a:t>
            </a:r>
            <a:r>
              <a:rPr lang="zh-TW" altLang="en-US" baseline="0" dirty="0"/>
              <a:t>，且他們四點的座標分別是這四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其中有三點的座標有給了，題目沒給圖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這邊就自己畫一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這是直角坐標</a:t>
            </a:r>
            <a:r>
              <a:rPr lang="en-US" altLang="zh-TW" baseline="0" dirty="0"/>
              <a:t> </a:t>
            </a:r>
            <a:r>
              <a:rPr lang="zh-TW" altLang="en-US" baseline="0" dirty="0"/>
              <a:t>，</a:t>
            </a:r>
            <a:r>
              <a:rPr lang="en-US" altLang="zh-TW" baseline="0" dirty="0"/>
              <a:t>O</a:t>
            </a:r>
            <a:r>
              <a:rPr lang="zh-TW" altLang="en-US" baseline="0" dirty="0"/>
              <a:t> 點是原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、</a:t>
            </a:r>
            <a:r>
              <a:rPr lang="en-US" altLang="zh-TW" baseline="0" dirty="0"/>
              <a:t>A</a:t>
            </a:r>
            <a:r>
              <a:rPr lang="zh-TW" altLang="en-US" baseline="0" dirty="0"/>
              <a:t> 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在 </a:t>
            </a:r>
            <a:r>
              <a:rPr lang="en-US" altLang="zh-TW" baseline="0" dirty="0"/>
              <a:t>(16, 0)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坐標 </a:t>
            </a:r>
            <a:r>
              <a:rPr lang="en-US" altLang="zh-TW" baseline="0" dirty="0"/>
              <a:t>(5, 12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OC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是四邊形的一邊，連起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B</a:t>
            </a:r>
            <a:r>
              <a:rPr lang="zh-TW" altLang="en-US" baseline="0" dirty="0"/>
              <a:t> 點沒給，繼續看有沒有線索，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m </a:t>
            </a:r>
            <a:r>
              <a:rPr lang="zh-TW" altLang="en-US" baseline="0" dirty="0"/>
              <a:t>大於 </a:t>
            </a:r>
            <a:r>
              <a:rPr lang="en-US" altLang="zh-TW" baseline="0" dirty="0"/>
              <a:t>0</a:t>
            </a:r>
            <a:r>
              <a:rPr lang="zh-TW" altLang="en-US" baseline="0" dirty="0"/>
              <a:t>，</a:t>
            </a:r>
            <a:r>
              <a:rPr lang="en-US" altLang="zh-TW" baseline="0" dirty="0"/>
              <a:t>OB </a:t>
            </a:r>
            <a:r>
              <a:rPr lang="zh-TW" altLang="en-US" baseline="0" dirty="0"/>
              <a:t>為 角 </a:t>
            </a:r>
            <a:r>
              <a:rPr lang="en-US" altLang="zh-TW" baseline="0" dirty="0"/>
              <a:t>COA</a:t>
            </a:r>
            <a:r>
              <a:rPr lang="zh-TW" altLang="en-US" baseline="0" dirty="0"/>
              <a:t> 的角平分線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先將角平分線畫出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這兩個角相等</a:t>
            </a:r>
            <a:br>
              <a:rPr lang="en-US" altLang="zh-TW" baseline="0" dirty="0"/>
            </a:br>
            <a:r>
              <a:rPr lang="en-US" altLang="zh-TW" baseline="0" dirty="0"/>
              <a:t>B</a:t>
            </a:r>
            <a:r>
              <a:rPr lang="zh-TW" altLang="en-US" baseline="0" dirty="0"/>
              <a:t>點在上面，就先大概畫個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將 </a:t>
            </a:r>
            <a:r>
              <a:rPr lang="en-US" altLang="zh-TW" baseline="0" dirty="0"/>
              <a:t>B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A</a:t>
            </a:r>
            <a:r>
              <a:rPr lang="zh-TW" altLang="en-US" baseline="0" dirty="0"/>
              <a:t> 連起來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形成題目一開始說的四邊形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去看題目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三角形 </a:t>
            </a:r>
            <a:r>
              <a:rPr lang="en-US" altLang="zh-TW" baseline="0" dirty="0"/>
              <a:t>OAB</a:t>
            </a:r>
            <a:r>
              <a:rPr lang="zh-TW" altLang="en-US" baseline="0" dirty="0"/>
              <a:t> 面積 比  三角形 </a:t>
            </a:r>
            <a:r>
              <a:rPr lang="en-US" altLang="zh-TW" baseline="0" dirty="0"/>
              <a:t>OBC</a:t>
            </a:r>
            <a:r>
              <a:rPr lang="zh-TW" altLang="en-US" baseline="0" dirty="0"/>
              <a:t> 面積多 </a:t>
            </a:r>
            <a:r>
              <a:rPr lang="en-US" altLang="zh-TW" baseline="0" dirty="0"/>
              <a:t>1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下面這一塊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比上面那一塊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面積多 </a:t>
            </a:r>
            <a:r>
              <a:rPr lang="en-US" altLang="zh-TW" baseline="0" dirty="0"/>
              <a:t>1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 </a:t>
            </a:r>
            <a:r>
              <a:rPr lang="en-US" altLang="zh-TW" baseline="0" dirty="0"/>
              <a:t>n </a:t>
            </a:r>
            <a:r>
              <a:rPr lang="zh-TW" altLang="en-US" baseline="0" dirty="0"/>
              <a:t>之值是多少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n </a:t>
            </a:r>
            <a:r>
              <a:rPr lang="zh-TW" altLang="en-US" baseline="0" dirty="0"/>
              <a:t>是 </a:t>
            </a:r>
            <a:r>
              <a:rPr lang="en-US" altLang="zh-TW" baseline="0" dirty="0"/>
              <a:t>B</a:t>
            </a:r>
            <a:r>
              <a:rPr lang="zh-TW" altLang="en-US" baseline="0" dirty="0"/>
              <a:t> 點的 </a:t>
            </a:r>
            <a:r>
              <a:rPr lang="en-US" altLang="zh-TW" baseline="0" dirty="0"/>
              <a:t>y </a:t>
            </a:r>
            <a:r>
              <a:rPr lang="zh-TW" altLang="en-US" baseline="0" dirty="0"/>
              <a:t>坐標，也就是 </a:t>
            </a:r>
            <a:r>
              <a:rPr lang="en-US" altLang="zh-TW" baseline="0" dirty="0"/>
              <a:t>B</a:t>
            </a:r>
            <a:r>
              <a:rPr lang="zh-TW" altLang="en-US" baseline="0" dirty="0"/>
              <a:t> 點與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軸的距離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在 </a:t>
            </a:r>
            <a:r>
              <a:rPr lang="en-US" altLang="zh-TW" baseline="0" dirty="0"/>
              <a:t>OA</a:t>
            </a:r>
            <a:r>
              <a:rPr lang="zh-TW" altLang="en-US" baseline="0" dirty="0"/>
              <a:t> 上取 </a:t>
            </a:r>
            <a:r>
              <a:rPr lang="en-US" altLang="zh-TW" baseline="0" dirty="0"/>
              <a:t>O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OC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題目給了這兩個三角形面積的差，</a:t>
            </a:r>
            <a:br>
              <a:rPr lang="en-US" altLang="zh-TW" baseline="0" dirty="0"/>
            </a:br>
            <a:r>
              <a:rPr lang="zh-TW" altLang="en-US" baseline="0" dirty="0"/>
              <a:t>並且還有角平分線這個條件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聯想到，如果能夠在 </a:t>
            </a:r>
            <a:r>
              <a:rPr lang="en-US" altLang="zh-TW" baseline="0" dirty="0"/>
              <a:t>OA</a:t>
            </a:r>
            <a:r>
              <a:rPr lang="zh-TW" altLang="en-US" baseline="0" dirty="0"/>
              <a:t> 上取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的長度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稱它 </a:t>
            </a:r>
            <a:r>
              <a:rPr lang="en-US" altLang="zh-TW" baseline="0" dirty="0"/>
              <a:t>OD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好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將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連起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這兩個三角形就 </a:t>
            </a:r>
            <a:r>
              <a:rPr lang="en-US" altLang="zh-TW" baseline="0" dirty="0"/>
              <a:t>SAS</a:t>
            </a:r>
            <a:r>
              <a:rPr lang="zh-TW" altLang="en-US" baseline="0" dirty="0"/>
              <a:t> 全等，面積也就相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黃色的三角形的面積就是題目給的 </a:t>
            </a:r>
            <a:r>
              <a:rPr lang="en-US" altLang="zh-TW" baseline="0" dirty="0"/>
              <a:t>1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接著只要知道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的長度是多少，也就能用面積公式 </a:t>
            </a:r>
            <a:r>
              <a:rPr lang="en-US" altLang="zh-TW" baseline="0" dirty="0"/>
              <a:t>AD </a:t>
            </a:r>
            <a:r>
              <a:rPr lang="en-US" altLang="zh-TW" baseline="0" dirty="0" err="1"/>
              <a:t>xn</a:t>
            </a:r>
            <a:r>
              <a:rPr lang="en-US" altLang="zh-TW" baseline="0" dirty="0"/>
              <a:t>/2 = 12 </a:t>
            </a:r>
            <a:r>
              <a:rPr lang="zh-TW" altLang="en-US" baseline="0" dirty="0"/>
              <a:t>求 </a:t>
            </a:r>
            <a:r>
              <a:rPr lang="en-US" altLang="zh-TW" baseline="0" dirty="0"/>
              <a:t>n </a:t>
            </a:r>
            <a:r>
              <a:rPr lang="zh-TW" altLang="en-US" baseline="0" dirty="0"/>
              <a:t>了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OA</a:t>
            </a:r>
            <a:r>
              <a:rPr lang="zh-TW" altLang="en-US" baseline="0" dirty="0"/>
              <a:t> 的長度是 </a:t>
            </a:r>
            <a:r>
              <a:rPr lang="en-US" altLang="zh-TW" baseline="0" dirty="0"/>
              <a:t>16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</a:t>
            </a:r>
            <a:r>
              <a:rPr lang="en-US" altLang="zh-TW" baseline="0" dirty="0"/>
              <a:t>OD</a:t>
            </a:r>
            <a:r>
              <a:rPr lang="zh-TW" altLang="en-US" baseline="0" dirty="0"/>
              <a:t> 的長度就是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可以用距離公式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來計算</a:t>
            </a:r>
            <a:br>
              <a:rPr lang="en-US" altLang="zh-TW" baseline="0" dirty="0"/>
            </a:br>
            <a:r>
              <a:rPr lang="zh-TW" altLang="en-US" baseline="0" dirty="0"/>
              <a:t>將 </a:t>
            </a:r>
            <a:r>
              <a:rPr lang="en-US" altLang="zh-TW" baseline="0" dirty="0"/>
              <a:t>C(5,12)</a:t>
            </a:r>
            <a:r>
              <a:rPr lang="zh-TW" altLang="en-US" baseline="0" dirty="0"/>
              <a:t>、</a:t>
            </a:r>
            <a:r>
              <a:rPr lang="en-US" altLang="zh-TW" baseline="0" dirty="0"/>
              <a:t>O(0,0) </a:t>
            </a:r>
            <a:r>
              <a:rPr lang="zh-TW" altLang="en-US" baseline="0" dirty="0"/>
              <a:t>代換到公式中，就會算出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1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知道底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6 – 13 = 3 </a:t>
            </a:r>
            <a:r>
              <a:rPr lang="zh-TW" altLang="en-US" baseline="0" dirty="0"/>
              <a:t>乘以 高 </a:t>
            </a:r>
            <a:r>
              <a:rPr lang="en-US" altLang="zh-TW" baseline="0" dirty="0"/>
              <a:t>n </a:t>
            </a:r>
            <a:r>
              <a:rPr lang="zh-TW" altLang="en-US" baseline="0" dirty="0"/>
              <a:t>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移項就會得到 </a:t>
            </a:r>
            <a:r>
              <a:rPr lang="en-US" altLang="zh-TW" baseline="0" dirty="0"/>
              <a:t>n = 8</a:t>
            </a:r>
            <a:r>
              <a:rPr lang="zh-TW" altLang="en-US" baseline="0" dirty="0"/>
              <a:t>，答案選 </a:t>
            </a:r>
            <a:r>
              <a:rPr lang="en-US" altLang="zh-TW" baseline="0" dirty="0"/>
              <a:t>(D)</a:t>
            </a:r>
            <a:r>
              <a:rPr lang="zh-TW" altLang="en-US" baseline="0" dirty="0"/>
              <a:t> 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這題其實不難，主要是題目沒有給圖，在讀題目時，要順手依照題意將圖形大致畫出來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要求點的 </a:t>
            </a:r>
            <a:r>
              <a:rPr lang="en-US" altLang="zh-TW" baseline="0" dirty="0"/>
              <a:t>y</a:t>
            </a:r>
            <a:r>
              <a:rPr lang="zh-TW" altLang="en-US" baseline="0" dirty="0"/>
              <a:t> 座標，其實就是 點到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軸的距離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/>
              <a:t>而線索</a:t>
            </a:r>
            <a:r>
              <a:rPr lang="zh-TW" altLang="en-US" baseline="0" dirty="0"/>
              <a:t>在於兩塊三角形面積相差 </a:t>
            </a:r>
            <a:r>
              <a:rPr lang="en-US" altLang="zh-TW" baseline="0" dirty="0"/>
              <a:t>12</a:t>
            </a:r>
            <a:r>
              <a:rPr lang="zh-TW" altLang="en-US" baseline="0" dirty="0"/>
              <a:t>，以及角平分線，</a:t>
            </a:r>
            <a:br>
              <a:rPr lang="en-US" altLang="zh-TW" baseline="0" dirty="0"/>
            </a:br>
            <a:r>
              <a:rPr lang="zh-TW" altLang="en-US" baseline="0" dirty="0"/>
              <a:t>我們就在下面這邊取和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等長的線段 </a:t>
            </a:r>
            <a:r>
              <a:rPr lang="en-US" altLang="zh-TW" baseline="0" dirty="0"/>
              <a:t>OD</a:t>
            </a:r>
            <a:r>
              <a:rPr lang="zh-TW" altLang="en-US" baseline="0" dirty="0"/>
              <a:t> 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時會有這兩塊三角形 </a:t>
            </a:r>
            <a:r>
              <a:rPr lang="en-US" altLang="zh-TW" baseline="0" dirty="0"/>
              <a:t>SAS</a:t>
            </a:r>
            <a:r>
              <a:rPr lang="zh-TW" altLang="en-US" baseline="0" dirty="0"/>
              <a:t> 全等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面積就會相等，那麼，這一塊黃色的三角形面積就是題目給的 </a:t>
            </a:r>
            <a:r>
              <a:rPr lang="en-US" altLang="zh-TW" baseline="0" dirty="0"/>
              <a:t>1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之後使用面積公式就可以求到 </a:t>
            </a:r>
            <a:r>
              <a:rPr lang="en-US" altLang="zh-TW" baseline="0" dirty="0"/>
              <a:t>n </a:t>
            </a:r>
            <a:r>
              <a:rPr lang="zh-TW" altLang="en-US" baseline="0" dirty="0"/>
              <a:t>了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為了要求底邊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的長度，使用距離公式</a:t>
            </a:r>
            <a:r>
              <a:rPr lang="en-US" altLang="zh-TW" baseline="0" dirty="0"/>
              <a:t>(3) </a:t>
            </a:r>
            <a:r>
              <a:rPr lang="zh-TW" altLang="en-US" baseline="0" dirty="0"/>
              <a:t>就可以計算出 </a:t>
            </a:r>
            <a:r>
              <a:rPr lang="en-US" altLang="zh-TW" baseline="0" dirty="0"/>
              <a:t>OC</a:t>
            </a:r>
            <a:r>
              <a:rPr lang="zh-TW" altLang="en-US" baseline="0" dirty="0"/>
              <a:t> 也就是 </a:t>
            </a:r>
            <a:r>
              <a:rPr lang="en-US" altLang="zh-TW" baseline="0" dirty="0"/>
              <a:t>OD</a:t>
            </a:r>
            <a:r>
              <a:rPr lang="zh-TW" altLang="en-US" baseline="0" dirty="0"/>
              <a:t> 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這邊值得一提的是，在比較長的一邊取比較短的另一邊的長度，</a:t>
            </a:r>
            <a:br>
              <a:rPr lang="en-US" altLang="zh-TW" baseline="0" dirty="0"/>
            </a:br>
            <a:r>
              <a:rPr lang="zh-TW" altLang="en-US" baseline="0" dirty="0"/>
              <a:t>這一個做輔助線的方法在角平分線相關題型蠻常用的，</a:t>
            </a:r>
            <a:br>
              <a:rPr lang="en-US" altLang="zh-TW" baseline="0" dirty="0"/>
            </a:br>
            <a:r>
              <a:rPr lang="zh-TW" altLang="en-US" baseline="0" dirty="0"/>
              <a:t>原因是這樣做之後，就會有 </a:t>
            </a:r>
            <a:r>
              <a:rPr lang="en-US" altLang="zh-TW" baseline="0" dirty="0"/>
              <a:t>SAS</a:t>
            </a:r>
            <a:r>
              <a:rPr lang="zh-TW" altLang="en-US" baseline="0" dirty="0"/>
              <a:t> 全等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下面的學生練習，觀念一樣，讓同學自己想想囉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3B3B4F-D551-FAFF-479D-EADAD7B2A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1343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DDAE37-382A-C026-34CA-4866B66E8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3D1CD290-F387-7564-22C2-8B4090F02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1737948"/>
              </p:ext>
            </p:extLst>
          </p:nvPr>
        </p:nvGraphicFramePr>
        <p:xfrm>
          <a:off x="4021070" y="2202167"/>
          <a:ext cx="4238928" cy="33075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496">
                  <a:extLst>
                    <a:ext uri="{9D8B030D-6E8A-4147-A177-3AD203B41FA5}">
                      <a16:colId xmlns:a16="http://schemas.microsoft.com/office/drawing/2014/main" val="2429346581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3086601165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2844623943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3661214090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3140822481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2568440378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3838404422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2018047883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1173297203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2675674216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2330418610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4003996129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3316129136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907413534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386642265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4192233900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1450415951"/>
                    </a:ext>
                  </a:extLst>
                </a:gridCol>
                <a:gridCol w="235496">
                  <a:extLst>
                    <a:ext uri="{9D8B030D-6E8A-4147-A177-3AD203B41FA5}">
                      <a16:colId xmlns:a16="http://schemas.microsoft.com/office/drawing/2014/main" val="1311207505"/>
                    </a:ext>
                  </a:extLst>
                </a:gridCol>
              </a:tblGrid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 dirty="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6985184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0891545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 dirty="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3250268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92585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072639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 dirty="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7073948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1311976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57650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1761422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 dirty="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38465376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1489871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0295350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0934236"/>
                  </a:ext>
                </a:extLst>
              </a:tr>
              <a:tr h="236253"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sz="1000" dirty="0"/>
                    </a:p>
                  </a:txBody>
                  <a:tcPr marL="46997" marR="46997" marT="23499" marB="23499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7251469"/>
                  </a:ext>
                </a:extLst>
              </a:tr>
            </a:tbl>
          </a:graphicData>
        </a:graphic>
      </p:graphicFrame>
      <p:sp>
        <p:nvSpPr>
          <p:cNvPr id="63" name="手繪多邊形: 圖案 62">
            <a:extLst>
              <a:ext uri="{FF2B5EF4-FFF2-40B4-BE49-F238E27FC236}">
                <a16:creationId xmlns:a16="http://schemas.microsoft.com/office/drawing/2014/main" id="{880257BE-C5D9-65CE-F72D-97711E90F47A}"/>
              </a:ext>
            </a:extLst>
          </p:cNvPr>
          <p:cNvSpPr/>
          <p:nvPr/>
        </p:nvSpPr>
        <p:spPr>
          <a:xfrm>
            <a:off x="4241800" y="3388360"/>
            <a:ext cx="3789680" cy="1889760"/>
          </a:xfrm>
          <a:custGeom>
            <a:avLst/>
            <a:gdLst>
              <a:gd name="connsiteX0" fmla="*/ 0 w 3789680"/>
              <a:gd name="connsiteY0" fmla="*/ 1889760 h 1889760"/>
              <a:gd name="connsiteX1" fmla="*/ 3789680 w 3789680"/>
              <a:gd name="connsiteY1" fmla="*/ 1884680 h 1889760"/>
              <a:gd name="connsiteX2" fmla="*/ 3454400 w 3789680"/>
              <a:gd name="connsiteY2" fmla="*/ 0 h 1889760"/>
              <a:gd name="connsiteX3" fmla="*/ 0 w 3789680"/>
              <a:gd name="connsiteY3" fmla="*/ 1889760 h 1889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89680" h="1889760">
                <a:moveTo>
                  <a:pt x="0" y="1889760"/>
                </a:moveTo>
                <a:lnTo>
                  <a:pt x="3789680" y="1884680"/>
                </a:lnTo>
                <a:lnTo>
                  <a:pt x="3454400" y="0"/>
                </a:lnTo>
                <a:lnTo>
                  <a:pt x="0" y="188976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66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手繪多邊形: 圖案 63">
            <a:extLst>
              <a:ext uri="{FF2B5EF4-FFF2-40B4-BE49-F238E27FC236}">
                <a16:creationId xmlns:a16="http://schemas.microsoft.com/office/drawing/2014/main" id="{75D1995A-6C71-7556-5644-DF58F4DCD110}"/>
              </a:ext>
            </a:extLst>
          </p:cNvPr>
          <p:cNvSpPr/>
          <p:nvPr/>
        </p:nvSpPr>
        <p:spPr>
          <a:xfrm>
            <a:off x="7350760" y="3403600"/>
            <a:ext cx="680720" cy="1869440"/>
          </a:xfrm>
          <a:custGeom>
            <a:avLst/>
            <a:gdLst>
              <a:gd name="connsiteX0" fmla="*/ 0 w 680720"/>
              <a:gd name="connsiteY0" fmla="*/ 1869440 h 1869440"/>
              <a:gd name="connsiteX1" fmla="*/ 340360 w 680720"/>
              <a:gd name="connsiteY1" fmla="*/ 0 h 1869440"/>
              <a:gd name="connsiteX2" fmla="*/ 680720 w 680720"/>
              <a:gd name="connsiteY2" fmla="*/ 1859280 h 1869440"/>
              <a:gd name="connsiteX3" fmla="*/ 0 w 680720"/>
              <a:gd name="connsiteY3" fmla="*/ 1869440 h 1869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0720" h="1869440">
                <a:moveTo>
                  <a:pt x="0" y="1869440"/>
                </a:moveTo>
                <a:lnTo>
                  <a:pt x="340360" y="0"/>
                </a:lnTo>
                <a:lnTo>
                  <a:pt x="680720" y="1859280"/>
                </a:lnTo>
                <a:lnTo>
                  <a:pt x="0" y="186944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手繪多邊形: 圖案 59">
            <a:extLst>
              <a:ext uri="{FF2B5EF4-FFF2-40B4-BE49-F238E27FC236}">
                <a16:creationId xmlns:a16="http://schemas.microsoft.com/office/drawing/2014/main" id="{85497A2D-C28F-A0D6-9D4A-5744940FDB10}"/>
              </a:ext>
            </a:extLst>
          </p:cNvPr>
          <p:cNvSpPr/>
          <p:nvPr/>
        </p:nvSpPr>
        <p:spPr>
          <a:xfrm>
            <a:off x="4236720" y="2438400"/>
            <a:ext cx="3449320" cy="2834640"/>
          </a:xfrm>
          <a:custGeom>
            <a:avLst/>
            <a:gdLst>
              <a:gd name="connsiteX0" fmla="*/ 0 w 3449320"/>
              <a:gd name="connsiteY0" fmla="*/ 2834640 h 2834640"/>
              <a:gd name="connsiteX1" fmla="*/ 1203960 w 3449320"/>
              <a:gd name="connsiteY1" fmla="*/ 0 h 2834640"/>
              <a:gd name="connsiteX2" fmla="*/ 3449320 w 3449320"/>
              <a:gd name="connsiteY2" fmla="*/ 949960 h 2834640"/>
              <a:gd name="connsiteX3" fmla="*/ 0 w 3449320"/>
              <a:gd name="connsiteY3" fmla="*/ 2834640 h 2834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49320" h="2834640">
                <a:moveTo>
                  <a:pt x="0" y="2834640"/>
                </a:moveTo>
                <a:lnTo>
                  <a:pt x="1203960" y="0"/>
                </a:lnTo>
                <a:lnTo>
                  <a:pt x="3449320" y="949960"/>
                </a:lnTo>
                <a:lnTo>
                  <a:pt x="0" y="283464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  <a:alpha val="55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6" name="文字方塊 95">
            <a:extLst>
              <a:ext uri="{FF2B5EF4-FFF2-40B4-BE49-F238E27FC236}">
                <a16:creationId xmlns:a16="http://schemas.microsoft.com/office/drawing/2014/main" id="{2180C221-2EBE-DB1D-25BD-B135BB71127E}"/>
              </a:ext>
            </a:extLst>
          </p:cNvPr>
          <p:cNvSpPr txBox="1"/>
          <p:nvPr/>
        </p:nvSpPr>
        <p:spPr>
          <a:xfrm>
            <a:off x="3892027" y="5233295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O</a:t>
            </a:r>
            <a:endParaRPr lang="zh-TW" altLang="en-US" b="1" i="1" dirty="0"/>
          </a:p>
        </p:txBody>
      </p:sp>
      <p:sp>
        <p:nvSpPr>
          <p:cNvPr id="23" name="標題 22">
            <a:extLst>
              <a:ext uri="{FF2B5EF4-FFF2-40B4-BE49-F238E27FC236}">
                <a16:creationId xmlns:a16="http://schemas.microsoft.com/office/drawing/2014/main" id="{3851CD1E-8037-4C3B-D89A-8BB0433A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面積差求 </a:t>
            </a:r>
            <a:r>
              <a:rPr lang="en-US" altLang="zh-TW" i="1" dirty="0">
                <a:latin typeface="+mn-lt"/>
              </a:rPr>
              <a:t>y</a:t>
            </a:r>
            <a:r>
              <a:rPr lang="en-US" altLang="zh-TW" dirty="0">
                <a:latin typeface="+mn-lt"/>
              </a:rPr>
              <a:t> </a:t>
            </a:r>
            <a:r>
              <a:rPr lang="zh-TW" altLang="en-US" dirty="0">
                <a:latin typeface="+mn-lt"/>
              </a:rPr>
              <a:t>坐標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EEB7751-993F-9058-CC83-7E99352B29AD}"/>
              </a:ext>
            </a:extLst>
          </p:cNvPr>
          <p:cNvSpPr txBox="1"/>
          <p:nvPr/>
        </p:nvSpPr>
        <p:spPr>
          <a:xfrm>
            <a:off x="229612" y="846371"/>
            <a:ext cx="11631510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坐標平面上有一個四邊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A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四點的坐標分別與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0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16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5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2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&gt; 0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B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為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O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角平分線，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A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面積比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面積多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之值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3   (B) 4   (C) 6   (D) 8        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7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師大附中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03FCA809-2ECE-43BF-FFC2-548A12A7F852}"/>
              </a:ext>
            </a:extLst>
          </p:cNvPr>
          <p:cNvCxnSpPr/>
          <p:nvPr/>
        </p:nvCxnSpPr>
        <p:spPr>
          <a:xfrm>
            <a:off x="1483143" y="1466386"/>
            <a:ext cx="372533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群組 37">
            <a:extLst>
              <a:ext uri="{FF2B5EF4-FFF2-40B4-BE49-F238E27FC236}">
                <a16:creationId xmlns:a16="http://schemas.microsoft.com/office/drawing/2014/main" id="{3AFBD8B2-FE79-E1D8-5D70-900AC74C22A9}"/>
              </a:ext>
            </a:extLst>
          </p:cNvPr>
          <p:cNvGrpSpPr/>
          <p:nvPr/>
        </p:nvGrpSpPr>
        <p:grpSpPr>
          <a:xfrm>
            <a:off x="223691" y="5402486"/>
            <a:ext cx="11948541" cy="1405307"/>
            <a:chOff x="223691" y="5402486"/>
            <a:chExt cx="11948541" cy="1405307"/>
          </a:xfrm>
        </p:grpSpPr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DD0456EB-916B-B09D-EE0B-4400A60A7710}"/>
                </a:ext>
              </a:extLst>
            </p:cNvPr>
            <p:cNvSpPr txBox="1"/>
            <p:nvPr/>
          </p:nvSpPr>
          <p:spPr>
            <a:xfrm>
              <a:off x="9210046" y="6260570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endPara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52" name="文字方塊 51">
              <a:extLst>
                <a:ext uri="{FF2B5EF4-FFF2-40B4-BE49-F238E27FC236}">
                  <a16:creationId xmlns:a16="http://schemas.microsoft.com/office/drawing/2014/main" id="{AA1D6992-C3F4-8400-1B34-6E1E0CD1D94F}"/>
                </a:ext>
              </a:extLst>
            </p:cNvPr>
            <p:cNvSpPr txBox="1"/>
            <p:nvPr/>
          </p:nvSpPr>
          <p:spPr>
            <a:xfrm>
              <a:off x="223691" y="5971611"/>
              <a:ext cx="7122331" cy="7278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</a:t>
              </a:r>
              <a:r>
                <a:rPr lang="zh-TW" altLang="en-US" dirty="0">
                  <a:ea typeface="微軟正黑體" panose="020B0604030504040204" pitchFamily="34" charset="-120"/>
                </a:rPr>
                <a:t> 為 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</a:t>
              </a:r>
              <a:r>
                <a:rPr lang="zh-TW" altLang="en-US" dirty="0">
                  <a:ea typeface="微軟正黑體" panose="020B0604030504040204" pitchFamily="34" charset="-120"/>
                </a:rPr>
                <a:t> 的角平分線上一點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A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12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</a:t>
              </a:r>
              <a:r>
                <a:rPr lang="en-US" altLang="zh-TW" b="1" dirty="0">
                  <a:ea typeface="微軟正黑體" panose="020B0604030504040204" pitchFamily="34" charset="-120"/>
                </a:rPr>
                <a:t> = 9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A = DC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CB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120</a:t>
              </a:r>
              <a:r>
                <a:rPr lang="en-US" altLang="zh-TW" b="1" baseline="50000" dirty="0">
                  <a:latin typeface="+mj-lt"/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，則四邊形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D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面積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?</a:t>
              </a:r>
              <a:endParaRPr lang="en-US" altLang="zh-TW" b="1" baseline="50000" dirty="0">
                <a:latin typeface="+mj-lt"/>
                <a:ea typeface="微軟正黑體" panose="020B0604030504040204" pitchFamily="34" charset="-120"/>
              </a:endParaRPr>
            </a:p>
          </p:txBody>
        </p:sp>
        <p:cxnSp>
          <p:nvCxnSpPr>
            <p:cNvPr id="54" name="直線接點 53">
              <a:extLst>
                <a:ext uri="{FF2B5EF4-FFF2-40B4-BE49-F238E27FC236}">
                  <a16:creationId xmlns:a16="http://schemas.microsoft.com/office/drawing/2014/main" id="{C85B2D53-5B5A-9AC0-2275-87E619C4DFE5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5945558"/>
              <a:ext cx="7202506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AFD9F53A-8D21-1D2F-8D1E-F745BAED4930}"/>
                </a:ext>
              </a:extLst>
            </p:cNvPr>
            <p:cNvSpPr txBox="1"/>
            <p:nvPr/>
          </p:nvSpPr>
          <p:spPr>
            <a:xfrm>
              <a:off x="649361" y="5554712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980E1D83-634D-D3F7-AC8D-A5CC10E617AA}"/>
                </a:ext>
              </a:extLst>
            </p:cNvPr>
            <p:cNvSpPr/>
            <p:nvPr/>
          </p:nvSpPr>
          <p:spPr>
            <a:xfrm>
              <a:off x="337228" y="5592003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48" name="直線接點 47">
              <a:extLst>
                <a:ext uri="{FF2B5EF4-FFF2-40B4-BE49-F238E27FC236}">
                  <a16:creationId xmlns:a16="http://schemas.microsoft.com/office/drawing/2014/main" id="{68834B9C-B3D8-A6AC-B94F-58DA83B014CC}"/>
                </a:ext>
              </a:extLst>
            </p:cNvPr>
            <p:cNvCxnSpPr/>
            <p:nvPr/>
          </p:nvCxnSpPr>
          <p:spPr>
            <a:xfrm>
              <a:off x="4255135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接點 48">
              <a:extLst>
                <a:ext uri="{FF2B5EF4-FFF2-40B4-BE49-F238E27FC236}">
                  <a16:creationId xmlns:a16="http://schemas.microsoft.com/office/drawing/2014/main" id="{9C4233AC-1A46-39F6-E3DC-D6B90B26609F}"/>
                </a:ext>
              </a:extLst>
            </p:cNvPr>
            <p:cNvCxnSpPr/>
            <p:nvPr/>
          </p:nvCxnSpPr>
          <p:spPr>
            <a:xfrm>
              <a:off x="5274945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接點 49">
              <a:extLst>
                <a:ext uri="{FF2B5EF4-FFF2-40B4-BE49-F238E27FC236}">
                  <a16:creationId xmlns:a16="http://schemas.microsoft.com/office/drawing/2014/main" id="{CE7D25A2-2479-B9C2-BE7E-7EC58120BD13}"/>
                </a:ext>
              </a:extLst>
            </p:cNvPr>
            <p:cNvCxnSpPr/>
            <p:nvPr/>
          </p:nvCxnSpPr>
          <p:spPr>
            <a:xfrm>
              <a:off x="6156960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>
              <a:extLst>
                <a:ext uri="{FF2B5EF4-FFF2-40B4-BE49-F238E27FC236}">
                  <a16:creationId xmlns:a16="http://schemas.microsoft.com/office/drawing/2014/main" id="{D678D489-297A-9A2F-CB11-6E52BB379607}"/>
                </a:ext>
              </a:extLst>
            </p:cNvPr>
            <p:cNvCxnSpPr/>
            <p:nvPr/>
          </p:nvCxnSpPr>
          <p:spPr>
            <a:xfrm>
              <a:off x="6728460" y="6053455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物件 80">
              <a:extLst>
                <a:ext uri="{FF2B5EF4-FFF2-40B4-BE49-F238E27FC236}">
                  <a16:creationId xmlns:a16="http://schemas.microsoft.com/office/drawing/2014/main" id="{EA1A6D01-FC1F-CF16-A033-1E70ABF7C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38832" y="6122358"/>
            <a:ext cx="533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558720" progId="Equation.DSMT4">
                    <p:embed/>
                  </p:oleObj>
                </mc:Choice>
                <mc:Fallback>
                  <p:oleObj name="Equation" r:id="rId3" imgW="533160" imgH="558720" progId="Equation.DSMT4">
                    <p:embed/>
                    <p:pic>
                      <p:nvPicPr>
                        <p:cNvPr id="81" name="物件 80">
                          <a:extLst>
                            <a:ext uri="{FF2B5EF4-FFF2-40B4-BE49-F238E27FC236}">
                              <a16:creationId xmlns:a16="http://schemas.microsoft.com/office/drawing/2014/main" id="{EA1A6D01-FC1F-CF16-A033-1E70ABF7C8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638832" y="6122358"/>
                          <a:ext cx="5334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群組 32">
              <a:extLst>
                <a:ext uri="{FF2B5EF4-FFF2-40B4-BE49-F238E27FC236}">
                  <a16:creationId xmlns:a16="http://schemas.microsoft.com/office/drawing/2014/main" id="{4941D7F8-053F-D945-3C26-388CF12BE474}"/>
                </a:ext>
              </a:extLst>
            </p:cNvPr>
            <p:cNvGrpSpPr/>
            <p:nvPr/>
          </p:nvGrpSpPr>
          <p:grpSpPr>
            <a:xfrm>
              <a:off x="7504982" y="5402486"/>
              <a:ext cx="2828925" cy="1405307"/>
              <a:chOff x="7400925" y="3458078"/>
              <a:chExt cx="2828925" cy="1405307"/>
            </a:xfrm>
          </p:grpSpPr>
          <p:sp>
            <p:nvSpPr>
              <p:cNvPr id="13" name="手繪多邊形: 圖案 12">
                <a:extLst>
                  <a:ext uri="{FF2B5EF4-FFF2-40B4-BE49-F238E27FC236}">
                    <a16:creationId xmlns:a16="http://schemas.microsoft.com/office/drawing/2014/main" id="{8265112E-F81C-9AEF-C1F1-DAA538B6E3F8}"/>
                  </a:ext>
                </a:extLst>
              </p:cNvPr>
              <p:cNvSpPr/>
              <p:nvPr/>
            </p:nvSpPr>
            <p:spPr>
              <a:xfrm>
                <a:off x="7718425" y="3511550"/>
                <a:ext cx="2511425" cy="1089025"/>
              </a:xfrm>
              <a:custGeom>
                <a:avLst/>
                <a:gdLst>
                  <a:gd name="connsiteX0" fmla="*/ 1292225 w 2511425"/>
                  <a:gd name="connsiteY0" fmla="*/ 0 h 1089025"/>
                  <a:gd name="connsiteX1" fmla="*/ 0 w 2511425"/>
                  <a:gd name="connsiteY1" fmla="*/ 1089025 h 1089025"/>
                  <a:gd name="connsiteX2" fmla="*/ 2511425 w 2511425"/>
                  <a:gd name="connsiteY2" fmla="*/ 1085850 h 1089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11425" h="1089025">
                    <a:moveTo>
                      <a:pt x="1292225" y="0"/>
                    </a:moveTo>
                    <a:lnTo>
                      <a:pt x="0" y="1089025"/>
                    </a:lnTo>
                    <a:lnTo>
                      <a:pt x="2511425" y="108585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4" name="手繪多邊形: 圖案 13">
                <a:extLst>
                  <a:ext uri="{FF2B5EF4-FFF2-40B4-BE49-F238E27FC236}">
                    <a16:creationId xmlns:a16="http://schemas.microsoft.com/office/drawing/2014/main" id="{E8E37B1E-B6C7-84C7-9407-C07A55DB5661}"/>
                  </a:ext>
                </a:extLst>
              </p:cNvPr>
              <p:cNvSpPr/>
              <p:nvPr/>
            </p:nvSpPr>
            <p:spPr>
              <a:xfrm>
                <a:off x="7718425" y="3844925"/>
                <a:ext cx="2057400" cy="752475"/>
              </a:xfrm>
              <a:custGeom>
                <a:avLst/>
                <a:gdLst>
                  <a:gd name="connsiteX0" fmla="*/ 0 w 2057400"/>
                  <a:gd name="connsiteY0" fmla="*/ 752475 h 752475"/>
                  <a:gd name="connsiteX1" fmla="*/ 2057400 w 2057400"/>
                  <a:gd name="connsiteY1" fmla="*/ 0 h 752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57400" h="752475">
                    <a:moveTo>
                      <a:pt x="0" y="752475"/>
                    </a:moveTo>
                    <a:lnTo>
                      <a:pt x="205740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6" name="手繪多邊形: 圖案 15">
                <a:extLst>
                  <a:ext uri="{FF2B5EF4-FFF2-40B4-BE49-F238E27FC236}">
                    <a16:creationId xmlns:a16="http://schemas.microsoft.com/office/drawing/2014/main" id="{67F7F3B4-0765-0294-D7B0-440E2D4F38B1}"/>
                  </a:ext>
                </a:extLst>
              </p:cNvPr>
              <p:cNvSpPr/>
              <p:nvPr/>
            </p:nvSpPr>
            <p:spPr>
              <a:xfrm>
                <a:off x="9477375" y="3952875"/>
                <a:ext cx="374650" cy="644525"/>
              </a:xfrm>
              <a:custGeom>
                <a:avLst/>
                <a:gdLst>
                  <a:gd name="connsiteX0" fmla="*/ 0 w 374650"/>
                  <a:gd name="connsiteY0" fmla="*/ 0 h 644525"/>
                  <a:gd name="connsiteX1" fmla="*/ 374650 w 374650"/>
                  <a:gd name="connsiteY1" fmla="*/ 644525 h 64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74650" h="644525">
                    <a:moveTo>
                      <a:pt x="0" y="0"/>
                    </a:moveTo>
                    <a:lnTo>
                      <a:pt x="374650" y="644525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7" name="手繪多邊形: 圖案 16">
                <a:extLst>
                  <a:ext uri="{FF2B5EF4-FFF2-40B4-BE49-F238E27FC236}">
                    <a16:creationId xmlns:a16="http://schemas.microsoft.com/office/drawing/2014/main" id="{0E47338E-53CF-1359-2CA3-95CD959C31DA}"/>
                  </a:ext>
                </a:extLst>
              </p:cNvPr>
              <p:cNvSpPr/>
              <p:nvPr/>
            </p:nvSpPr>
            <p:spPr>
              <a:xfrm>
                <a:off x="8778875" y="3698875"/>
                <a:ext cx="695325" cy="250825"/>
              </a:xfrm>
              <a:custGeom>
                <a:avLst/>
                <a:gdLst>
                  <a:gd name="connsiteX0" fmla="*/ 695325 w 695325"/>
                  <a:gd name="connsiteY0" fmla="*/ 250825 h 250825"/>
                  <a:gd name="connsiteX1" fmla="*/ 0 w 695325"/>
                  <a:gd name="connsiteY1" fmla="*/ 0 h 250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95325" h="250825">
                    <a:moveTo>
                      <a:pt x="695325" y="250825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0AF70673-4D15-546A-8A45-7E84C4A85D6A}"/>
                  </a:ext>
                </a:extLst>
              </p:cNvPr>
              <p:cNvSpPr txBox="1"/>
              <p:nvPr/>
            </p:nvSpPr>
            <p:spPr>
              <a:xfrm>
                <a:off x="9711236" y="4524831"/>
                <a:ext cx="482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A</a:t>
                </a:r>
                <a:endParaRPr lang="zh-TW" altLang="en-US" sz="1600" b="1" i="1" dirty="0"/>
              </a:p>
            </p:txBody>
          </p:sp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DE467C1F-66E5-1FE4-9C5C-8C1405A0FD9E}"/>
                  </a:ext>
                </a:extLst>
              </p:cNvPr>
              <p:cNvSpPr txBox="1"/>
              <p:nvPr/>
            </p:nvSpPr>
            <p:spPr>
              <a:xfrm>
                <a:off x="7400925" y="4457350"/>
                <a:ext cx="482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B</a:t>
                </a:r>
                <a:endParaRPr lang="zh-TW" altLang="en-US" sz="1600" b="1" i="1" dirty="0"/>
              </a:p>
            </p:txBody>
          </p:sp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A933AE85-0072-2D3B-3E80-0CAD8BF26666}"/>
                  </a:ext>
                </a:extLst>
              </p:cNvPr>
              <p:cNvSpPr txBox="1"/>
              <p:nvPr/>
            </p:nvSpPr>
            <p:spPr>
              <a:xfrm>
                <a:off x="9346934" y="3640723"/>
                <a:ext cx="482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D</a:t>
                </a:r>
                <a:endParaRPr lang="zh-TW" altLang="en-US" sz="1600" b="1" i="1" dirty="0"/>
              </a:p>
            </p:txBody>
          </p: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8FA7FD72-E913-019E-28A6-EA63B6F455F7}"/>
                  </a:ext>
                </a:extLst>
              </p:cNvPr>
              <p:cNvSpPr txBox="1"/>
              <p:nvPr/>
            </p:nvSpPr>
            <p:spPr>
              <a:xfrm>
                <a:off x="8477250" y="3458078"/>
                <a:ext cx="4826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600" b="1" i="1" dirty="0"/>
                  <a:t>C</a:t>
                </a:r>
                <a:endParaRPr lang="zh-TW" altLang="en-US" sz="1600" b="1" i="1" dirty="0"/>
              </a:p>
            </p:txBody>
          </p:sp>
        </p:grpSp>
      </p:grpSp>
      <p:cxnSp>
        <p:nvCxnSpPr>
          <p:cNvPr id="42" name="直線單箭頭接點 41">
            <a:extLst>
              <a:ext uri="{FF2B5EF4-FFF2-40B4-BE49-F238E27FC236}">
                <a16:creationId xmlns:a16="http://schemas.microsoft.com/office/drawing/2014/main" id="{38E90964-9252-0E8A-21E0-F3BEE3F08645}"/>
              </a:ext>
            </a:extLst>
          </p:cNvPr>
          <p:cNvCxnSpPr>
            <a:cxnSpLocks/>
          </p:cNvCxnSpPr>
          <p:nvPr/>
        </p:nvCxnSpPr>
        <p:spPr>
          <a:xfrm>
            <a:off x="3996267" y="5272498"/>
            <a:ext cx="4404783" cy="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>
            <a:extLst>
              <a:ext uri="{FF2B5EF4-FFF2-40B4-BE49-F238E27FC236}">
                <a16:creationId xmlns:a16="http://schemas.microsoft.com/office/drawing/2014/main" id="{DDF0A2E7-B5F8-D544-F51D-6887019FF7C0}"/>
              </a:ext>
            </a:extLst>
          </p:cNvPr>
          <p:cNvCxnSpPr>
            <a:cxnSpLocks/>
          </p:cNvCxnSpPr>
          <p:nvPr/>
        </p:nvCxnSpPr>
        <p:spPr>
          <a:xfrm flipV="1">
            <a:off x="4251271" y="2127250"/>
            <a:ext cx="0" cy="3348614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字方塊 92">
            <a:extLst>
              <a:ext uri="{FF2B5EF4-FFF2-40B4-BE49-F238E27FC236}">
                <a16:creationId xmlns:a16="http://schemas.microsoft.com/office/drawing/2014/main" id="{114B4935-C160-C4B4-0648-E9CDEFA3D663}"/>
              </a:ext>
            </a:extLst>
          </p:cNvPr>
          <p:cNvSpPr txBox="1"/>
          <p:nvPr/>
        </p:nvSpPr>
        <p:spPr>
          <a:xfrm>
            <a:off x="8027578" y="4889186"/>
            <a:ext cx="982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r>
              <a:rPr lang="en-US" altLang="zh-TW" b="1" dirty="0"/>
              <a:t>(16, 0)</a:t>
            </a:r>
            <a:endParaRPr lang="zh-TW" altLang="en-US" b="1" dirty="0"/>
          </a:p>
        </p:txBody>
      </p:sp>
      <p:sp>
        <p:nvSpPr>
          <p:cNvPr id="94" name="文字方塊 93">
            <a:extLst>
              <a:ext uri="{FF2B5EF4-FFF2-40B4-BE49-F238E27FC236}">
                <a16:creationId xmlns:a16="http://schemas.microsoft.com/office/drawing/2014/main" id="{49D22F62-B4C1-0D29-79A6-82DE03F73D96}"/>
              </a:ext>
            </a:extLst>
          </p:cNvPr>
          <p:cNvSpPr txBox="1"/>
          <p:nvPr/>
        </p:nvSpPr>
        <p:spPr>
          <a:xfrm>
            <a:off x="7741434" y="3207949"/>
            <a:ext cx="889092" cy="369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r>
              <a:rPr lang="en-US" altLang="zh-TW" b="1" dirty="0"/>
              <a:t>(</a:t>
            </a:r>
            <a:r>
              <a:rPr lang="en-US" altLang="zh-TW" b="1" i="1" dirty="0"/>
              <a:t>m</a:t>
            </a:r>
            <a:r>
              <a:rPr lang="en-US" altLang="zh-TW" b="1" dirty="0"/>
              <a:t>,</a:t>
            </a:r>
            <a:r>
              <a:rPr lang="en-US" altLang="zh-TW" b="1" i="1" dirty="0"/>
              <a:t> n</a:t>
            </a:r>
            <a:r>
              <a:rPr lang="en-US" altLang="zh-TW" b="1" dirty="0"/>
              <a:t>)</a:t>
            </a:r>
            <a:endParaRPr lang="zh-TW" altLang="en-US" b="1" dirty="0"/>
          </a:p>
        </p:txBody>
      </p:sp>
      <p:sp>
        <p:nvSpPr>
          <p:cNvPr id="95" name="文字方塊 94">
            <a:extLst>
              <a:ext uri="{FF2B5EF4-FFF2-40B4-BE49-F238E27FC236}">
                <a16:creationId xmlns:a16="http://schemas.microsoft.com/office/drawing/2014/main" id="{FCDE82FC-3284-AF4F-6B94-C1D6E243F47B}"/>
              </a:ext>
            </a:extLst>
          </p:cNvPr>
          <p:cNvSpPr txBox="1"/>
          <p:nvPr/>
        </p:nvSpPr>
        <p:spPr>
          <a:xfrm>
            <a:off x="4453650" y="2238060"/>
            <a:ext cx="901257" cy="369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r>
              <a:rPr lang="en-US" altLang="zh-TW" b="1" dirty="0"/>
              <a:t>(5, 12)</a:t>
            </a:r>
            <a:endParaRPr lang="zh-TW" altLang="en-US" b="1" dirty="0"/>
          </a:p>
        </p:txBody>
      </p:sp>
      <p:sp>
        <p:nvSpPr>
          <p:cNvPr id="99" name="文字方塊 98">
            <a:extLst>
              <a:ext uri="{FF2B5EF4-FFF2-40B4-BE49-F238E27FC236}">
                <a16:creationId xmlns:a16="http://schemas.microsoft.com/office/drawing/2014/main" id="{A1930DA5-E405-510D-3C24-D1B408C35B26}"/>
              </a:ext>
            </a:extLst>
          </p:cNvPr>
          <p:cNvSpPr txBox="1"/>
          <p:nvPr/>
        </p:nvSpPr>
        <p:spPr>
          <a:xfrm>
            <a:off x="8338999" y="5052598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chemeClr val="bg1">
                    <a:lumMod val="65000"/>
                  </a:schemeClr>
                </a:solidFill>
              </a:rPr>
              <a:t>x</a:t>
            </a:r>
            <a:endParaRPr lang="zh-TW" altLang="en-US" b="1" i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00" name="文字方塊 99">
            <a:extLst>
              <a:ext uri="{FF2B5EF4-FFF2-40B4-BE49-F238E27FC236}">
                <a16:creationId xmlns:a16="http://schemas.microsoft.com/office/drawing/2014/main" id="{CAC913FA-392E-EEA2-CE0B-F6568C956574}"/>
              </a:ext>
            </a:extLst>
          </p:cNvPr>
          <p:cNvSpPr txBox="1"/>
          <p:nvPr/>
        </p:nvSpPr>
        <p:spPr>
          <a:xfrm>
            <a:off x="4092575" y="179899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chemeClr val="bg1">
                    <a:lumMod val="65000"/>
                  </a:schemeClr>
                </a:solidFill>
              </a:rPr>
              <a:t>y</a:t>
            </a:r>
            <a:endParaRPr lang="zh-TW" altLang="en-US" b="1" i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17" name="文字方塊 116">
            <a:extLst>
              <a:ext uri="{FF2B5EF4-FFF2-40B4-BE49-F238E27FC236}">
                <a16:creationId xmlns:a16="http://schemas.microsoft.com/office/drawing/2014/main" id="{09FC5E6C-A29E-2AD1-A689-AF6AD4C794E8}"/>
              </a:ext>
            </a:extLst>
          </p:cNvPr>
          <p:cNvSpPr txBox="1"/>
          <p:nvPr/>
        </p:nvSpPr>
        <p:spPr>
          <a:xfrm>
            <a:off x="7065114" y="5258749"/>
            <a:ext cx="603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>
                <a:solidFill>
                  <a:srgbClr val="FF6000"/>
                </a:solidFill>
              </a:rPr>
              <a:t>D</a:t>
            </a:r>
            <a:endParaRPr lang="zh-TW" altLang="en-US" b="1" dirty="0">
              <a:solidFill>
                <a:srgbClr val="FF6000"/>
              </a:solidFill>
            </a:endParaRPr>
          </a:p>
        </p:txBody>
      </p: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6E8468CC-4531-6A46-0B15-91EA749D245D}"/>
              </a:ext>
            </a:extLst>
          </p:cNvPr>
          <p:cNvGrpSpPr/>
          <p:nvPr/>
        </p:nvGrpSpPr>
        <p:grpSpPr>
          <a:xfrm>
            <a:off x="337228" y="2597252"/>
            <a:ext cx="3221992" cy="1002949"/>
            <a:chOff x="337228" y="2597252"/>
            <a:chExt cx="3221992" cy="1002949"/>
          </a:xfrm>
        </p:grpSpPr>
        <p:sp>
          <p:nvSpPr>
            <p:cNvPr id="8" name="矩形: 圓角 7">
              <a:extLst>
                <a:ext uri="{FF2B5EF4-FFF2-40B4-BE49-F238E27FC236}">
                  <a16:creationId xmlns:a16="http://schemas.microsoft.com/office/drawing/2014/main" id="{D8AEB32C-CFF8-8E95-53EC-85FC39DC84E2}"/>
                </a:ext>
              </a:extLst>
            </p:cNvPr>
            <p:cNvSpPr/>
            <p:nvPr/>
          </p:nvSpPr>
          <p:spPr>
            <a:xfrm>
              <a:off x="337228" y="2597252"/>
              <a:ext cx="3221992" cy="1002949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72000" rIns="0" bIns="180000" rtlCol="0" anchor="t" anchorCtr="0"/>
            <a:lstStyle/>
            <a:p>
              <a:pPr>
                <a:lnSpc>
                  <a:spcPct val="130000"/>
                </a:lnSpc>
              </a:pP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x</a:t>
              </a:r>
              <a:r>
                <a:rPr lang="en-US" altLang="zh-TW" b="1" baseline="-3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1</a:t>
              </a:r>
              <a:r>
                <a:rPr lang="en-US" altLang="zh-TW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,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y</a:t>
              </a:r>
              <a:r>
                <a:rPr lang="en-US" altLang="zh-TW" b="1" baseline="-3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1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zh-TW" altLang="en-US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、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x</a:t>
              </a:r>
              <a:r>
                <a:rPr lang="en-US" altLang="zh-TW" b="1" baseline="-3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,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y</a:t>
              </a:r>
              <a:r>
                <a:rPr lang="en-US" altLang="zh-TW" b="1" baseline="-3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zh-TW" altLang="en-US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，</a:t>
              </a:r>
              <a:r>
                <a:rPr lang="zh-TW" altLang="en-US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則</a:t>
              </a:r>
              <a:br>
                <a:rPr lang="en-US" altLang="zh-TW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</a:br>
              <a:endParaRPr lang="en-US" altLang="zh-TW" baseline="5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2C87D211-6352-B94E-4CEC-9A1D82B73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1230" y="3099356"/>
            <a:ext cx="2794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960" imgH="406080" progId="Equation.DSMT4">
                    <p:embed/>
                  </p:oleObj>
                </mc:Choice>
                <mc:Fallback>
                  <p:oleObj name="Equation" r:id="rId5" imgW="2793960" imgH="40608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2C87D211-6352-B94E-4CEC-9A1D82B731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1230" y="3099356"/>
                          <a:ext cx="2794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" name="橢圓 86">
            <a:extLst>
              <a:ext uri="{FF2B5EF4-FFF2-40B4-BE49-F238E27FC236}">
                <a16:creationId xmlns:a16="http://schemas.microsoft.com/office/drawing/2014/main" id="{B12CB983-25CC-6089-099B-44909E48172E}"/>
              </a:ext>
            </a:extLst>
          </p:cNvPr>
          <p:cNvSpPr/>
          <p:nvPr/>
        </p:nvSpPr>
        <p:spPr>
          <a:xfrm>
            <a:off x="4203748" y="5230604"/>
            <a:ext cx="86814" cy="86814"/>
          </a:xfrm>
          <a:prstGeom prst="ellipse">
            <a:avLst/>
          </a:prstGeom>
          <a:solidFill>
            <a:schemeClr val="tx1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B1F57AF2-AB09-F036-D93A-40D067AEF4FC}"/>
              </a:ext>
            </a:extLst>
          </p:cNvPr>
          <p:cNvCxnSpPr/>
          <p:nvPr/>
        </p:nvCxnSpPr>
        <p:spPr>
          <a:xfrm flipV="1">
            <a:off x="4251271" y="2448774"/>
            <a:ext cx="1183694" cy="2823724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D3D91317-A722-37B4-387A-C3044995C13F}"/>
              </a:ext>
            </a:extLst>
          </p:cNvPr>
          <p:cNvCxnSpPr>
            <a:cxnSpLocks/>
          </p:cNvCxnSpPr>
          <p:nvPr/>
        </p:nvCxnSpPr>
        <p:spPr>
          <a:xfrm>
            <a:off x="5434965" y="2445164"/>
            <a:ext cx="2253527" cy="948321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0BE2315C-2902-4815-E6E6-14E291D732C0}"/>
              </a:ext>
            </a:extLst>
          </p:cNvPr>
          <p:cNvCxnSpPr/>
          <p:nvPr/>
        </p:nvCxnSpPr>
        <p:spPr>
          <a:xfrm flipV="1">
            <a:off x="4251270" y="3399330"/>
            <a:ext cx="3437222" cy="1870545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B7B53936-700D-90FA-3471-3644607E4FA2}"/>
              </a:ext>
            </a:extLst>
          </p:cNvPr>
          <p:cNvCxnSpPr>
            <a:cxnSpLocks/>
            <a:endCxn id="27" idx="4"/>
          </p:cNvCxnSpPr>
          <p:nvPr/>
        </p:nvCxnSpPr>
        <p:spPr>
          <a:xfrm flipH="1">
            <a:off x="7317892" y="3393485"/>
            <a:ext cx="370600" cy="1925526"/>
          </a:xfrm>
          <a:prstGeom prst="line">
            <a:avLst/>
          </a:prstGeom>
          <a:ln w="254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>
            <a:extLst>
              <a:ext uri="{FF2B5EF4-FFF2-40B4-BE49-F238E27FC236}">
                <a16:creationId xmlns:a16="http://schemas.microsoft.com/office/drawing/2014/main" id="{2E260C57-48CD-D445-109F-57313D50BE3E}"/>
              </a:ext>
            </a:extLst>
          </p:cNvPr>
          <p:cNvCxnSpPr/>
          <p:nvPr/>
        </p:nvCxnSpPr>
        <p:spPr>
          <a:xfrm>
            <a:off x="7696590" y="3393485"/>
            <a:ext cx="334212" cy="1879013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群組 34">
            <a:extLst>
              <a:ext uri="{FF2B5EF4-FFF2-40B4-BE49-F238E27FC236}">
                <a16:creationId xmlns:a16="http://schemas.microsoft.com/office/drawing/2014/main" id="{58BBE15C-E54F-4A5D-0BB2-56FB8DD2EF9A}"/>
              </a:ext>
            </a:extLst>
          </p:cNvPr>
          <p:cNvGrpSpPr/>
          <p:nvPr/>
        </p:nvGrpSpPr>
        <p:grpSpPr>
          <a:xfrm>
            <a:off x="7688124" y="3393485"/>
            <a:ext cx="133350" cy="1891665"/>
            <a:chOff x="7734300" y="3145658"/>
            <a:chExt cx="133350" cy="1891665"/>
          </a:xfrm>
        </p:grpSpPr>
        <p:cxnSp>
          <p:nvCxnSpPr>
            <p:cNvPr id="37" name="直線接點 36">
              <a:extLst>
                <a:ext uri="{FF2B5EF4-FFF2-40B4-BE49-F238E27FC236}">
                  <a16:creationId xmlns:a16="http://schemas.microsoft.com/office/drawing/2014/main" id="{FB4E3C00-F69E-04D7-6B3C-F7E7C1136B7D}"/>
                </a:ext>
              </a:extLst>
            </p:cNvPr>
            <p:cNvCxnSpPr>
              <a:cxnSpLocks/>
            </p:cNvCxnSpPr>
            <p:nvPr/>
          </p:nvCxnSpPr>
          <p:spPr>
            <a:xfrm>
              <a:off x="7736248" y="3145658"/>
              <a:ext cx="0" cy="1891665"/>
            </a:xfrm>
            <a:prstGeom prst="line">
              <a:avLst/>
            </a:prstGeom>
            <a:ln w="19050">
              <a:solidFill>
                <a:srgbClr val="3399FF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手繪多邊形: 圖案 38">
              <a:extLst>
                <a:ext uri="{FF2B5EF4-FFF2-40B4-BE49-F238E27FC236}">
                  <a16:creationId xmlns:a16="http://schemas.microsoft.com/office/drawing/2014/main" id="{034C54A5-E515-9E1C-8531-6C4598925576}"/>
                </a:ext>
              </a:extLst>
            </p:cNvPr>
            <p:cNvSpPr/>
            <p:nvPr/>
          </p:nvSpPr>
          <p:spPr>
            <a:xfrm>
              <a:off x="7734300" y="4884738"/>
              <a:ext cx="133350" cy="138112"/>
            </a:xfrm>
            <a:custGeom>
              <a:avLst/>
              <a:gdLst>
                <a:gd name="connsiteX0" fmla="*/ 0 w 133350"/>
                <a:gd name="connsiteY0" fmla="*/ 0 h 138112"/>
                <a:gd name="connsiteX1" fmla="*/ 130175 w 133350"/>
                <a:gd name="connsiteY1" fmla="*/ 3175 h 138112"/>
                <a:gd name="connsiteX2" fmla="*/ 133350 w 133350"/>
                <a:gd name="connsiteY2" fmla="*/ 138112 h 13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350" h="138112">
                  <a:moveTo>
                    <a:pt x="0" y="0"/>
                  </a:moveTo>
                  <a:lnTo>
                    <a:pt x="130175" y="3175"/>
                  </a:lnTo>
                  <a:cubicBezTo>
                    <a:pt x="131233" y="48154"/>
                    <a:pt x="132292" y="93133"/>
                    <a:pt x="133350" y="138112"/>
                  </a:cubicBezTo>
                </a:path>
              </a:pathLst>
            </a:custGeom>
            <a:noFill/>
            <a:ln w="19050">
              <a:solidFill>
                <a:srgbClr val="33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cxnSp>
        <p:nvCxnSpPr>
          <p:cNvPr id="47" name="直線接點 46">
            <a:extLst>
              <a:ext uri="{FF2B5EF4-FFF2-40B4-BE49-F238E27FC236}">
                <a16:creationId xmlns:a16="http://schemas.microsoft.com/office/drawing/2014/main" id="{43163DEF-B834-1593-983F-76770658AC59}"/>
              </a:ext>
            </a:extLst>
          </p:cNvPr>
          <p:cNvCxnSpPr/>
          <p:nvPr/>
        </p:nvCxnSpPr>
        <p:spPr>
          <a:xfrm flipV="1">
            <a:off x="4263959" y="2451856"/>
            <a:ext cx="1183694" cy="2823724"/>
          </a:xfrm>
          <a:prstGeom prst="line">
            <a:avLst/>
          </a:prstGeom>
          <a:ln w="317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>
            <a:extLst>
              <a:ext uri="{FF2B5EF4-FFF2-40B4-BE49-F238E27FC236}">
                <a16:creationId xmlns:a16="http://schemas.microsoft.com/office/drawing/2014/main" id="{BCAE76B6-67D7-A1C8-E57A-DBF30603C821}"/>
              </a:ext>
            </a:extLst>
          </p:cNvPr>
          <p:cNvCxnSpPr>
            <a:cxnSpLocks/>
          </p:cNvCxnSpPr>
          <p:nvPr/>
        </p:nvCxnSpPr>
        <p:spPr>
          <a:xfrm flipV="1">
            <a:off x="4240289" y="5272498"/>
            <a:ext cx="3082888" cy="193"/>
          </a:xfrm>
          <a:prstGeom prst="line">
            <a:avLst/>
          </a:prstGeom>
          <a:ln w="317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橢圓 26">
            <a:extLst>
              <a:ext uri="{FF2B5EF4-FFF2-40B4-BE49-F238E27FC236}">
                <a16:creationId xmlns:a16="http://schemas.microsoft.com/office/drawing/2014/main" id="{AFEC3B89-3AFE-8E25-DB5D-468FE448FA1F}"/>
              </a:ext>
            </a:extLst>
          </p:cNvPr>
          <p:cNvSpPr/>
          <p:nvPr/>
        </p:nvSpPr>
        <p:spPr>
          <a:xfrm>
            <a:off x="7274485" y="5232197"/>
            <a:ext cx="86814" cy="86814"/>
          </a:xfrm>
          <a:prstGeom prst="ellipse">
            <a:avLst/>
          </a:prstGeom>
          <a:solidFill>
            <a:srgbClr val="FF6000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6" name="橢圓 135">
            <a:extLst>
              <a:ext uri="{FF2B5EF4-FFF2-40B4-BE49-F238E27FC236}">
                <a16:creationId xmlns:a16="http://schemas.microsoft.com/office/drawing/2014/main" id="{DBD60512-1B4E-0E9E-4CFD-827A3177212E}"/>
              </a:ext>
            </a:extLst>
          </p:cNvPr>
          <p:cNvSpPr/>
          <p:nvPr/>
        </p:nvSpPr>
        <p:spPr>
          <a:xfrm>
            <a:off x="7984135" y="5223592"/>
            <a:ext cx="86814" cy="86814"/>
          </a:xfrm>
          <a:prstGeom prst="ellipse">
            <a:avLst/>
          </a:prstGeom>
          <a:solidFill>
            <a:schemeClr val="tx1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8" name="橢圓 137">
            <a:extLst>
              <a:ext uri="{FF2B5EF4-FFF2-40B4-BE49-F238E27FC236}">
                <a16:creationId xmlns:a16="http://schemas.microsoft.com/office/drawing/2014/main" id="{707F1B0E-BA9E-9ACE-9B08-CD9A17EF5A01}"/>
              </a:ext>
            </a:extLst>
          </p:cNvPr>
          <p:cNvSpPr/>
          <p:nvPr/>
        </p:nvSpPr>
        <p:spPr>
          <a:xfrm>
            <a:off x="7649943" y="3350677"/>
            <a:ext cx="86814" cy="86814"/>
          </a:xfrm>
          <a:prstGeom prst="ellipse">
            <a:avLst/>
          </a:prstGeom>
          <a:solidFill>
            <a:schemeClr val="tx1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9" name="橢圓 138">
            <a:extLst>
              <a:ext uri="{FF2B5EF4-FFF2-40B4-BE49-F238E27FC236}">
                <a16:creationId xmlns:a16="http://schemas.microsoft.com/office/drawing/2014/main" id="{6953E6CE-62A0-5B85-6437-3DC007039178}"/>
              </a:ext>
            </a:extLst>
          </p:cNvPr>
          <p:cNvSpPr/>
          <p:nvPr/>
        </p:nvSpPr>
        <p:spPr>
          <a:xfrm>
            <a:off x="5397909" y="2395867"/>
            <a:ext cx="86814" cy="86814"/>
          </a:xfrm>
          <a:prstGeom prst="ellipse">
            <a:avLst/>
          </a:prstGeom>
          <a:solidFill>
            <a:schemeClr val="tx1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筆跡 1">
                <a:extLst>
                  <a:ext uri="{FF2B5EF4-FFF2-40B4-BE49-F238E27FC236}">
                    <a16:creationId xmlns:a16="http://schemas.microsoft.com/office/drawing/2014/main" id="{0D669FBC-D56B-FC8B-A095-74FBA8720AF1}"/>
                  </a:ext>
                </a:extLst>
              </p14:cNvPr>
              <p14:cNvContentPartPr/>
              <p14:nvPr/>
            </p14:nvContentPartPr>
            <p14:xfrm>
              <a:off x="3254400" y="1354680"/>
              <a:ext cx="7818480" cy="3877920"/>
            </p14:xfrm>
          </p:contentPart>
        </mc:Choice>
        <mc:Fallback>
          <p:pic>
            <p:nvPicPr>
              <p:cNvPr id="2" name="筆跡 1">
                <a:extLst>
                  <a:ext uri="{FF2B5EF4-FFF2-40B4-BE49-F238E27FC236}">
                    <a16:creationId xmlns:a16="http://schemas.microsoft.com/office/drawing/2014/main" id="{0D669FBC-D56B-FC8B-A095-74FBA8720AF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45040" y="1345320"/>
                <a:ext cx="7837200" cy="38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筆跡 2">
                <a:extLst>
                  <a:ext uri="{FF2B5EF4-FFF2-40B4-BE49-F238E27FC236}">
                    <a16:creationId xmlns:a16="http://schemas.microsoft.com/office/drawing/2014/main" id="{1D6FD50A-A016-0129-EC49-FC047FAF8BA6}"/>
                  </a:ext>
                </a:extLst>
              </p14:cNvPr>
              <p14:cNvContentPartPr/>
              <p14:nvPr/>
            </p14:nvContentPartPr>
            <p14:xfrm>
              <a:off x="564120" y="1916280"/>
              <a:ext cx="9811440" cy="3706560"/>
            </p14:xfrm>
          </p:contentPart>
        </mc:Choice>
        <mc:Fallback>
          <p:pic>
            <p:nvPicPr>
              <p:cNvPr id="3" name="筆跡 2">
                <a:extLst>
                  <a:ext uri="{FF2B5EF4-FFF2-40B4-BE49-F238E27FC236}">
                    <a16:creationId xmlns:a16="http://schemas.microsoft.com/office/drawing/2014/main" id="{1D6FD50A-A016-0129-EC49-FC047FAF8B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4760" y="1906920"/>
                <a:ext cx="9830160" cy="37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筆跡 4">
                <a:extLst>
                  <a:ext uri="{FF2B5EF4-FFF2-40B4-BE49-F238E27FC236}">
                    <a16:creationId xmlns:a16="http://schemas.microsoft.com/office/drawing/2014/main" id="{9136A4A4-5052-DBD1-A8EB-5B1DAF4CE162}"/>
                  </a:ext>
                </a:extLst>
              </p14:cNvPr>
              <p14:cNvContentPartPr/>
              <p14:nvPr/>
            </p14:nvContentPartPr>
            <p14:xfrm>
              <a:off x="187560" y="1816560"/>
              <a:ext cx="8733240" cy="3852720"/>
            </p14:xfrm>
          </p:contentPart>
        </mc:Choice>
        <mc:Fallback>
          <p:pic>
            <p:nvPicPr>
              <p:cNvPr id="5" name="筆跡 4">
                <a:extLst>
                  <a:ext uri="{FF2B5EF4-FFF2-40B4-BE49-F238E27FC236}">
                    <a16:creationId xmlns:a16="http://schemas.microsoft.com/office/drawing/2014/main" id="{9136A4A4-5052-DBD1-A8EB-5B1DAF4CE16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8200" y="1807200"/>
                <a:ext cx="8751960" cy="387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02612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0" grpId="0" animBg="1"/>
      <p:bldP spid="96" grpId="0"/>
      <p:bldP spid="93" grpId="0"/>
      <p:bldP spid="94" grpId="0"/>
      <p:bldP spid="95" grpId="0"/>
      <p:bldP spid="99" grpId="0"/>
      <p:bldP spid="100" grpId="0"/>
      <p:bldP spid="117" grpId="0"/>
      <p:bldP spid="87" grpId="0" animBg="1"/>
      <p:bldP spid="27" grpId="0" animBg="1"/>
      <p:bldP spid="136" grpId="0" animBg="1"/>
      <p:bldP spid="138" grpId="0" animBg="1"/>
      <p:bldP spid="139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61</TotalTime>
  <Words>834</Words>
  <Application>Microsoft Office PowerPoint</Application>
  <PresentationFormat>寬螢幕</PresentationFormat>
  <Paragraphs>54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面積差求 y 坐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19</cp:revision>
  <dcterms:created xsi:type="dcterms:W3CDTF">2015-07-26T15:18:38Z</dcterms:created>
  <dcterms:modified xsi:type="dcterms:W3CDTF">2024-03-28T02:57:48Z</dcterms:modified>
</cp:coreProperties>
</file>